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22"/>
  </p:notesMasterIdLst>
  <p:sldIdLst>
    <p:sldId id="257" r:id="rId3"/>
    <p:sldId id="259" r:id="rId4"/>
    <p:sldId id="256" r:id="rId5"/>
    <p:sldId id="260" r:id="rId6"/>
    <p:sldId id="261" r:id="rId7"/>
    <p:sldId id="262" r:id="rId8"/>
    <p:sldId id="263" r:id="rId9"/>
    <p:sldId id="264" r:id="rId10"/>
    <p:sldId id="274" r:id="rId11"/>
    <p:sldId id="275" r:id="rId12"/>
    <p:sldId id="276" r:id="rId13"/>
    <p:sldId id="277" r:id="rId14"/>
    <p:sldId id="272" r:id="rId15"/>
    <p:sldId id="266" r:id="rId16"/>
    <p:sldId id="268" r:id="rId17"/>
    <p:sldId id="278" r:id="rId18"/>
    <p:sldId id="270" r:id="rId19"/>
    <p:sldId id="271" r:id="rId20"/>
    <p:sldId id="258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FE416"/>
    <a:srgbClr val="B1EC3C"/>
    <a:srgbClr val="C1F062"/>
    <a:srgbClr val="D4F494"/>
    <a:srgbClr val="82B913"/>
    <a:srgbClr val="A9EA26"/>
    <a:srgbClr val="BBEE54"/>
    <a:srgbClr val="CEF385"/>
    <a:srgbClr val="F88F02"/>
    <a:srgbClr val="FEA3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40" d="100"/>
          <a:sy n="40" d="100"/>
        </p:scale>
        <p:origin x="-1464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6AF2D48-B480-4417-B238-CB735712413F}" type="doc">
      <dgm:prSet loTypeId="urn:microsoft.com/office/officeart/2005/8/layout/vList6" loCatId="list" qsTypeId="urn:microsoft.com/office/officeart/2005/8/quickstyle/3d2" qsCatId="3D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3B708EA4-EB7F-48FD-95F2-F18CFD376C7F}">
      <dgm:prSet phldrT="[Текст]"/>
      <dgm:spPr>
        <a:solidFill>
          <a:srgbClr val="FF0000"/>
        </a:solidFill>
      </dgm:spPr>
      <dgm:t>
        <a:bodyPr/>
        <a:lstStyle/>
        <a:p>
          <a:r>
            <a:rPr lang="ru-RU" dirty="0" smtClean="0"/>
            <a:t>Важно помнить:</a:t>
          </a:r>
          <a:endParaRPr lang="ru-RU" dirty="0"/>
        </a:p>
      </dgm:t>
    </dgm:pt>
    <dgm:pt modelId="{DB5E3D65-CF3A-45F2-8B10-B6F5C80438F3}" type="parTrans" cxnId="{791A1A36-FD8E-428C-BBC9-3B557E8C8D07}">
      <dgm:prSet/>
      <dgm:spPr/>
      <dgm:t>
        <a:bodyPr/>
        <a:lstStyle/>
        <a:p>
          <a:endParaRPr lang="ru-RU"/>
        </a:p>
      </dgm:t>
    </dgm:pt>
    <dgm:pt modelId="{650ACDFC-CCA3-4589-B25E-AA193D3CF108}" type="sibTrans" cxnId="{791A1A36-FD8E-428C-BBC9-3B557E8C8D07}">
      <dgm:prSet/>
      <dgm:spPr/>
      <dgm:t>
        <a:bodyPr/>
        <a:lstStyle/>
        <a:p>
          <a:endParaRPr lang="ru-RU"/>
        </a:p>
      </dgm:t>
    </dgm:pt>
    <dgm:pt modelId="{8DAC511C-2C65-4A65-A16D-C7FB9A488299}">
      <dgm:prSet phldrT="[Текст]"/>
      <dgm:spPr>
        <a:solidFill>
          <a:srgbClr val="0148BB"/>
        </a:solidFill>
      </dgm:spPr>
      <dgm:t>
        <a:bodyPr/>
        <a:lstStyle/>
        <a:p>
          <a:r>
            <a:rPr lang="ru-RU" dirty="0" smtClean="0"/>
            <a:t>Полезно помнить:</a:t>
          </a:r>
          <a:endParaRPr lang="ru-RU" dirty="0"/>
        </a:p>
      </dgm:t>
    </dgm:pt>
    <dgm:pt modelId="{8BFE5456-EFA2-4C27-A9C4-AF00306B3766}" type="parTrans" cxnId="{E400186F-6625-498C-A41D-2751A868D5D9}">
      <dgm:prSet/>
      <dgm:spPr/>
      <dgm:t>
        <a:bodyPr/>
        <a:lstStyle/>
        <a:p>
          <a:endParaRPr lang="ru-RU"/>
        </a:p>
      </dgm:t>
    </dgm:pt>
    <dgm:pt modelId="{2DDA3D78-9F6B-404D-8240-1A63F0BA1F09}" type="sibTrans" cxnId="{E400186F-6625-498C-A41D-2751A868D5D9}">
      <dgm:prSet/>
      <dgm:spPr/>
      <dgm:t>
        <a:bodyPr/>
        <a:lstStyle/>
        <a:p>
          <a:endParaRPr lang="ru-RU"/>
        </a:p>
      </dgm:t>
    </dgm:pt>
    <dgm:pt modelId="{7A3AFC69-3EF6-4DB6-84DE-0F8315DA1AB2}" type="pres">
      <dgm:prSet presAssocID="{A6AF2D48-B480-4417-B238-CB735712413F}" presName="Name0" presStyleCnt="0">
        <dgm:presLayoutVars>
          <dgm:dir/>
          <dgm:animLvl val="lvl"/>
          <dgm:resizeHandles/>
        </dgm:presLayoutVars>
      </dgm:prSet>
      <dgm:spPr/>
      <dgm:t>
        <a:bodyPr/>
        <a:lstStyle/>
        <a:p>
          <a:endParaRPr lang="ru-RU"/>
        </a:p>
      </dgm:t>
    </dgm:pt>
    <dgm:pt modelId="{37336B15-F24C-4C6A-8C69-BAC4409F7863}" type="pres">
      <dgm:prSet presAssocID="{3B708EA4-EB7F-48FD-95F2-F18CFD376C7F}" presName="linNode" presStyleCnt="0"/>
      <dgm:spPr/>
    </dgm:pt>
    <dgm:pt modelId="{917E5868-D7A3-458B-A72C-E45AE742F22F}" type="pres">
      <dgm:prSet presAssocID="{3B708EA4-EB7F-48FD-95F2-F18CFD376C7F}" presName="parentShp" presStyleLbl="node1" presStyleIdx="0" presStyleCnt="2" custScaleX="57692" custLinFactNeighborX="-21140" custLinFactNeighborY="-3754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F7816C8C-AADA-494D-A7F0-A71CB5048140}" type="pres">
      <dgm:prSet presAssocID="{3B708EA4-EB7F-48FD-95F2-F18CFD376C7F}" presName="childShp" presStyleLbl="bgAccFollowNode1" presStyleIdx="0" presStyleCnt="2" custScaleX="114085" custLinFactNeighborX="-15385" custLinFactNeighborY="-26">
        <dgm:presLayoutVars>
          <dgm:bulletEnabled val="1"/>
        </dgm:presLayoutVars>
      </dgm:prSet>
      <dgm:spPr>
        <a:solidFill>
          <a:srgbClr val="FFBDBD">
            <a:alpha val="89804"/>
          </a:srgbClr>
        </a:solidFill>
      </dgm:spPr>
      <dgm:t>
        <a:bodyPr/>
        <a:lstStyle/>
        <a:p>
          <a:endParaRPr lang="ru-RU"/>
        </a:p>
      </dgm:t>
    </dgm:pt>
    <dgm:pt modelId="{56FED8CD-8504-4A50-BD62-37BFE22ADE5A}" type="pres">
      <dgm:prSet presAssocID="{650ACDFC-CCA3-4589-B25E-AA193D3CF108}" presName="spacing" presStyleCnt="0"/>
      <dgm:spPr/>
    </dgm:pt>
    <dgm:pt modelId="{372211F8-5B88-44A6-87BF-0565C17910E3}" type="pres">
      <dgm:prSet presAssocID="{8DAC511C-2C65-4A65-A16D-C7FB9A488299}" presName="linNode" presStyleCnt="0"/>
      <dgm:spPr/>
    </dgm:pt>
    <dgm:pt modelId="{FA62EC96-9C71-4530-8877-30B311BC9D02}" type="pres">
      <dgm:prSet presAssocID="{8DAC511C-2C65-4A65-A16D-C7FB9A488299}" presName="parentShp" presStyleLbl="node1" presStyleIdx="1" presStyleCnt="2" custScaleX="57692" custLinFactNeighborX="-14103" custLinFactNeighborY="-1309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E1FE0CC-F974-419D-85C2-C9CDB1A4ADAD}" type="pres">
      <dgm:prSet presAssocID="{8DAC511C-2C65-4A65-A16D-C7FB9A488299}" presName="childShp" presStyleLbl="bgAccFollowNode1" presStyleIdx="1" presStyleCnt="2" custScaleX="112685" custLinFactNeighborX="-14498" custLinFactNeighborY="-13090">
        <dgm:presLayoutVars>
          <dgm:bulletEnabled val="1"/>
        </dgm:presLayoutVars>
      </dgm:prSet>
      <dgm:spPr>
        <a:solidFill>
          <a:srgbClr val="A8C9FE">
            <a:alpha val="89804"/>
          </a:srgbClr>
        </a:solidFill>
      </dgm:spPr>
      <dgm:t>
        <a:bodyPr/>
        <a:lstStyle/>
        <a:p>
          <a:endParaRPr lang="ru-RU"/>
        </a:p>
      </dgm:t>
    </dgm:pt>
  </dgm:ptLst>
  <dgm:cxnLst>
    <dgm:cxn modelId="{791A1A36-FD8E-428C-BBC9-3B557E8C8D07}" srcId="{A6AF2D48-B480-4417-B238-CB735712413F}" destId="{3B708EA4-EB7F-48FD-95F2-F18CFD376C7F}" srcOrd="0" destOrd="0" parTransId="{DB5E3D65-CF3A-45F2-8B10-B6F5C80438F3}" sibTransId="{650ACDFC-CCA3-4589-B25E-AA193D3CF108}"/>
    <dgm:cxn modelId="{E500B299-9678-41EC-8FBC-6CC739397E44}" type="presOf" srcId="{3B708EA4-EB7F-48FD-95F2-F18CFD376C7F}" destId="{917E5868-D7A3-458B-A72C-E45AE742F22F}" srcOrd="0" destOrd="0" presId="urn:microsoft.com/office/officeart/2005/8/layout/vList6"/>
    <dgm:cxn modelId="{5DBCDA3C-DE3D-4EDD-A29B-698EE3244067}" type="presOf" srcId="{A6AF2D48-B480-4417-B238-CB735712413F}" destId="{7A3AFC69-3EF6-4DB6-84DE-0F8315DA1AB2}" srcOrd="0" destOrd="0" presId="urn:microsoft.com/office/officeart/2005/8/layout/vList6"/>
    <dgm:cxn modelId="{7320AD8C-7611-4442-95A9-24CC0DD57044}" type="presOf" srcId="{8DAC511C-2C65-4A65-A16D-C7FB9A488299}" destId="{FA62EC96-9C71-4530-8877-30B311BC9D02}" srcOrd="0" destOrd="0" presId="urn:microsoft.com/office/officeart/2005/8/layout/vList6"/>
    <dgm:cxn modelId="{E400186F-6625-498C-A41D-2751A868D5D9}" srcId="{A6AF2D48-B480-4417-B238-CB735712413F}" destId="{8DAC511C-2C65-4A65-A16D-C7FB9A488299}" srcOrd="1" destOrd="0" parTransId="{8BFE5456-EFA2-4C27-A9C4-AF00306B3766}" sibTransId="{2DDA3D78-9F6B-404D-8240-1A63F0BA1F09}"/>
    <dgm:cxn modelId="{FE4181BE-3CC1-48B7-BED8-76D14F3A9A75}" type="presParOf" srcId="{7A3AFC69-3EF6-4DB6-84DE-0F8315DA1AB2}" destId="{37336B15-F24C-4C6A-8C69-BAC4409F7863}" srcOrd="0" destOrd="0" presId="urn:microsoft.com/office/officeart/2005/8/layout/vList6"/>
    <dgm:cxn modelId="{4F6726FD-5B7C-412C-ADB0-1AD12CD76854}" type="presParOf" srcId="{37336B15-F24C-4C6A-8C69-BAC4409F7863}" destId="{917E5868-D7A3-458B-A72C-E45AE742F22F}" srcOrd="0" destOrd="0" presId="urn:microsoft.com/office/officeart/2005/8/layout/vList6"/>
    <dgm:cxn modelId="{01658015-6C4F-4BED-B767-C2E8FA47ADDD}" type="presParOf" srcId="{37336B15-F24C-4C6A-8C69-BAC4409F7863}" destId="{F7816C8C-AADA-494D-A7F0-A71CB5048140}" srcOrd="1" destOrd="0" presId="urn:microsoft.com/office/officeart/2005/8/layout/vList6"/>
    <dgm:cxn modelId="{6A117804-9611-4A38-969B-4D137A3BB03D}" type="presParOf" srcId="{7A3AFC69-3EF6-4DB6-84DE-0F8315DA1AB2}" destId="{56FED8CD-8504-4A50-BD62-37BFE22ADE5A}" srcOrd="1" destOrd="0" presId="urn:microsoft.com/office/officeart/2005/8/layout/vList6"/>
    <dgm:cxn modelId="{6819CBA1-AEE2-4C46-A577-85940E2D7831}" type="presParOf" srcId="{7A3AFC69-3EF6-4DB6-84DE-0F8315DA1AB2}" destId="{372211F8-5B88-44A6-87BF-0565C17910E3}" srcOrd="2" destOrd="0" presId="urn:microsoft.com/office/officeart/2005/8/layout/vList6"/>
    <dgm:cxn modelId="{D3593D3D-1ADD-4285-8712-AC06DD24B954}" type="presParOf" srcId="{372211F8-5B88-44A6-87BF-0565C17910E3}" destId="{FA62EC96-9C71-4530-8877-30B311BC9D02}" srcOrd="0" destOrd="0" presId="urn:microsoft.com/office/officeart/2005/8/layout/vList6"/>
    <dgm:cxn modelId="{B2E38162-109C-489C-8B8D-1FBAAD7DCA90}" type="presParOf" srcId="{372211F8-5B88-44A6-87BF-0565C17910E3}" destId="{7E1FE0CC-F974-419D-85C2-C9CDB1A4ADAD}" srcOrd="1" destOrd="0" presId="urn:microsoft.com/office/officeart/2005/8/layout/vList6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7816C8C-AADA-494D-A7F0-A71CB5048140}">
      <dsp:nvSpPr>
        <dsp:cNvPr id="0" name=""/>
        <dsp:cNvSpPr/>
      </dsp:nvSpPr>
      <dsp:spPr>
        <a:xfrm>
          <a:off x="1980693" y="0"/>
          <a:ext cx="6407725" cy="1931386"/>
        </a:xfrm>
        <a:prstGeom prst="rightArrow">
          <a:avLst>
            <a:gd name="adj1" fmla="val 75000"/>
            <a:gd name="adj2" fmla="val 50000"/>
          </a:avLst>
        </a:prstGeom>
        <a:solidFill>
          <a:srgbClr val="FFBDBD">
            <a:alpha val="89804"/>
          </a:srgb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917E5868-D7A3-458B-A72C-E45AE742F22F}">
      <dsp:nvSpPr>
        <dsp:cNvPr id="0" name=""/>
        <dsp:cNvSpPr/>
      </dsp:nvSpPr>
      <dsp:spPr>
        <a:xfrm>
          <a:off x="0" y="0"/>
          <a:ext cx="2160228" cy="1931386"/>
        </a:xfrm>
        <a:prstGeom prst="roundRect">
          <a:avLst/>
        </a:prstGeom>
        <a:solidFill>
          <a:srgbClr val="FF0000"/>
        </a:solidFill>
        <a:ln>
          <a:noFill/>
        </a:ln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57150" rIns="114300" bIns="571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000" kern="1200" dirty="0" smtClean="0"/>
            <a:t>Важно помнить:</a:t>
          </a:r>
          <a:endParaRPr lang="ru-RU" sz="3000" kern="1200" dirty="0"/>
        </a:p>
      </dsp:txBody>
      <dsp:txXfrm>
        <a:off x="94282" y="94282"/>
        <a:ext cx="1971664" cy="1742822"/>
      </dsp:txXfrm>
    </dsp:sp>
    <dsp:sp modelId="{7E1FE0CC-F974-419D-85C2-C9CDB1A4ADAD}">
      <dsp:nvSpPr>
        <dsp:cNvPr id="0" name=""/>
        <dsp:cNvSpPr/>
      </dsp:nvSpPr>
      <dsp:spPr>
        <a:xfrm>
          <a:off x="2053222" y="1872202"/>
          <a:ext cx="6329092" cy="1931386"/>
        </a:xfrm>
        <a:prstGeom prst="rightArrow">
          <a:avLst>
            <a:gd name="adj1" fmla="val 75000"/>
            <a:gd name="adj2" fmla="val 50000"/>
          </a:avLst>
        </a:prstGeom>
        <a:solidFill>
          <a:srgbClr val="A8C9FE">
            <a:alpha val="89804"/>
          </a:srgb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z="-152400" extrusionH="63500" prstMaterial="dkEdge">
          <a:bevelT w="14445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A62EC96-9C71-4530-8877-30B311BC9D02}">
      <dsp:nvSpPr>
        <dsp:cNvPr id="0" name=""/>
        <dsp:cNvSpPr/>
      </dsp:nvSpPr>
      <dsp:spPr>
        <a:xfrm>
          <a:off x="0" y="1872202"/>
          <a:ext cx="2160228" cy="1931386"/>
        </a:xfrm>
        <a:prstGeom prst="roundRect">
          <a:avLst/>
        </a:prstGeom>
        <a:solidFill>
          <a:srgbClr val="0148BB"/>
        </a:solidFill>
        <a:ln>
          <a:noFill/>
        </a:ln>
        <a:effectLst>
          <a:outerShdw blurRad="40005" dist="22984" dir="5400000" rotWithShape="0">
            <a:srgbClr val="000000">
              <a:alpha val="4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14300" tIns="57150" rIns="114300" bIns="571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3000" kern="1200" dirty="0" smtClean="0"/>
            <a:t>Полезно помнить:</a:t>
          </a:r>
          <a:endParaRPr lang="ru-RU" sz="3000" kern="1200" dirty="0"/>
        </a:p>
      </dsp:txBody>
      <dsp:txXfrm>
        <a:off x="94282" y="1966484"/>
        <a:ext cx="1971664" cy="174282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6">
  <dgm:title val=""/>
  <dgm:desc val=""/>
  <dgm:catLst>
    <dgm:cat type="process" pri="22000"/>
    <dgm:cat type="list" pri="17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w" for="ch" forName="linNode" refType="w"/>
      <dgm:constr type="h" for="ch" forName="linNode" refType="h"/>
      <dgm:constr type="h" for="ch" forName="spacing" refType="h" refFor="ch" refForName="linNode" fact="0.1"/>
      <dgm:constr type="primFontSz" for="des" forName="parentShp" op="equ" val="65"/>
      <dgm:constr type="primFontSz" for="des" forName="childShp" op="equ" val="65"/>
    </dgm:constrLst>
    <dgm:ruleLst/>
    <dgm:forEach name="Name1" axis="ch" ptType="node">
      <dgm:layoutNode name="linNode">
        <dgm:choose name="Name2">
          <dgm:if name="Name3" func="var" arg="dir" op="equ" val="norm">
            <dgm:alg type="lin">
              <dgm:param type="linDir" val="fromL"/>
            </dgm:alg>
          </dgm:if>
          <dgm:else name="Name4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hoose name="Name5">
          <dgm:if name="Name6" func="var" arg="dir" op="equ" val="norm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if>
          <dgm:else name="Name7">
            <dgm:constrLst>
              <dgm:constr type="w" for="ch" forName="parentShp" refType="w" fact="0.4"/>
              <dgm:constr type="h" for="ch" forName="parentShp" refType="h"/>
              <dgm:constr type="w" for="ch" forName="childShp" refType="w" fact="0.6"/>
              <dgm:constr type="h" for="ch" forName="childShp" refType="h" refFor="ch" refForName="parentShp"/>
            </dgm:constrLst>
          </dgm:else>
        </dgm:choose>
        <dgm:ruleLst/>
        <dgm:layoutNode name="parentShp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childShp" styleLbl="bgAccFollowNode1">
          <dgm:varLst>
            <dgm:bulletEnabled val="1"/>
          </dgm:varLst>
          <dgm:alg type="tx">
            <dgm:param type="stBulletLvl" val="1"/>
          </dgm:alg>
          <dgm:choose name="Name8">
            <dgm:if name="Name9" func="var" arg="dir" op="equ" val="norm">
              <dgm:shape xmlns:r="http://schemas.openxmlformats.org/officeDocument/2006/relationships" type="rightArrow" r:blip="" zOrderOff="-2">
                <dgm:adjLst>
                  <dgm:adj idx="1" val="0.75"/>
                </dgm:adjLst>
              </dgm:shape>
            </dgm:if>
            <dgm:else name="Name10">
              <dgm:shape xmlns:r="http://schemas.openxmlformats.org/officeDocument/2006/relationships" rot="180" type="rightArrow" r:blip="" zOrderOff="-2">
                <dgm:adjLst>
                  <dgm:adj idx="1" val="0.75"/>
                </dgm:adjLst>
              </dgm:shape>
            </dgm:else>
          </dgm:choose>
          <dgm:presOf axis="des" ptType="node"/>
          <dgm:constrLst>
            <dgm:constr type="secFontSz" refType="primFontSz"/>
            <dgm:constr type="tMarg" refType="primFontSz" fact="0.05"/>
            <dgm:constr type="bMarg" refType="primFontSz" fact="0.05"/>
            <dgm:constr type="lMarg" refType="primFontSz" fact="0.05"/>
            <dgm:constr type="rMarg" refType="primFontSz" fact="0.05"/>
          </dgm:constrLst>
          <dgm:ruleLst>
            <dgm:rule type="primFontSz" val="5" fact="NaN" max="NaN"/>
          </dgm:ruleLst>
        </dgm:layoutNode>
      </dgm:layoutNode>
      <dgm:forEach name="Name11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6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19" Type="http://schemas.openxmlformats.org/officeDocument/2006/relationships/image" Target="../media/image25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49.wmf"/><Relationship Id="rId2" Type="http://schemas.openxmlformats.org/officeDocument/2006/relationships/image" Target="../media/image7.wmf"/><Relationship Id="rId1" Type="http://schemas.openxmlformats.org/officeDocument/2006/relationships/image" Target="../media/image4.wmf"/><Relationship Id="rId6" Type="http://schemas.openxmlformats.org/officeDocument/2006/relationships/image" Target="../media/image24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C8B0A6-C781-48C8-ACE0-08CADB053F9B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5388FE-33F8-4C9B-A362-1E5F11E3C61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699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Заметки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ru-RU" altLang="ru-RU" smtClean="0"/>
              <a:t>Предлагаю выбрать соответствующий смайлик.</a:t>
            </a:r>
          </a:p>
        </p:txBody>
      </p:sp>
      <p:sp>
        <p:nvSpPr>
          <p:cNvPr id="34820" name="Номер слайда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142D8DCB-CF97-48B4-935C-681332611E63}" type="slidenum">
              <a:rPr lang="ru-RU" altLang="ru-RU" sz="1200">
                <a:solidFill>
                  <a:prstClr val="black"/>
                </a:solidFill>
                <a:latin typeface="Times New Roman" pitchFamily="18" charset="0"/>
              </a:rPr>
              <a:pPr/>
              <a:t>15</a:t>
            </a:fld>
            <a:endParaRPr lang="ru-RU" altLang="ru-RU" sz="12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5" name="Group 21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6161" name="Freeform 17" descr="CITTEXT"/>
            <p:cNvSpPr>
              <a:spLocks/>
            </p:cNvSpPr>
            <p:nvPr/>
          </p:nvSpPr>
          <p:spPr bwMode="auto">
            <a:xfrm>
              <a:off x="0" y="0"/>
              <a:ext cx="1824" cy="4320"/>
            </a:xfrm>
            <a:custGeom>
              <a:avLst/>
              <a:gdLst/>
              <a:ahLst/>
              <a:cxnLst>
                <a:cxn ang="0">
                  <a:pos x="0" y="3840"/>
                </a:cxn>
                <a:cxn ang="0">
                  <a:pos x="0" y="0"/>
                </a:cxn>
                <a:cxn ang="0">
                  <a:pos x="1824" y="0"/>
                </a:cxn>
                <a:cxn ang="0">
                  <a:pos x="583" y="3840"/>
                </a:cxn>
                <a:cxn ang="0">
                  <a:pos x="0" y="3840"/>
                </a:cxn>
              </a:cxnLst>
              <a:rect l="0" t="0" r="r" b="b"/>
              <a:pathLst>
                <a:path w="1824" h="3840">
                  <a:moveTo>
                    <a:pt x="0" y="3840"/>
                  </a:moveTo>
                  <a:lnTo>
                    <a:pt x="0" y="0"/>
                  </a:lnTo>
                  <a:lnTo>
                    <a:pt x="1824" y="0"/>
                  </a:lnTo>
                  <a:cubicBezTo>
                    <a:pt x="74" y="1204"/>
                    <a:pt x="465" y="3655"/>
                    <a:pt x="583" y="3840"/>
                  </a:cubicBezTo>
                  <a:cubicBezTo>
                    <a:pt x="291" y="3840"/>
                    <a:pt x="0" y="3840"/>
                    <a:pt x="0" y="3840"/>
                  </a:cubicBezTo>
                  <a:close/>
                </a:path>
              </a:pathLst>
            </a:custGeom>
            <a:blipFill dpi="0" rotWithShape="0">
              <a:blip r:embed="rId2" cstate="print"/>
              <a:srcRect/>
              <a:tile tx="0" ty="0" sx="100000" sy="100000" flip="none" algn="tl"/>
            </a:blip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6151" name="Rectangle 7"/>
            <p:cNvSpPr>
              <a:spLocks noChangeArrowheads="1"/>
            </p:cNvSpPr>
            <p:nvPr/>
          </p:nvSpPr>
          <p:spPr bwMode="ltGray">
            <a:xfrm>
              <a:off x="1008" y="0"/>
              <a:ext cx="4752" cy="24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pic>
          <p:nvPicPr>
            <p:cNvPr id="6152" name="Picture 8" descr="CITBANND"/>
            <p:cNvPicPr>
              <a:picLocks noChangeAspect="1" noChangeArrowheads="1"/>
            </p:cNvPicPr>
            <p:nvPr/>
          </p:nvPicPr>
          <p:blipFill>
            <a:blip r:embed="rId3" cstate="print"/>
            <a:srcRect l="30666" r="5334" b="86667"/>
            <a:stretch>
              <a:fillRect/>
            </a:stretch>
          </p:blipFill>
          <p:spPr bwMode="auto">
            <a:xfrm>
              <a:off x="1584" y="0"/>
              <a:ext cx="4176" cy="87"/>
            </a:xfrm>
            <a:prstGeom prst="rect">
              <a:avLst/>
            </a:prstGeom>
            <a:noFill/>
          </p:spPr>
        </p:pic>
        <p:sp>
          <p:nvSpPr>
            <p:cNvPr id="6153" name="Rectangle 9"/>
            <p:cNvSpPr>
              <a:spLocks noChangeArrowheads="1"/>
            </p:cNvSpPr>
            <p:nvPr/>
          </p:nvSpPr>
          <p:spPr bwMode="auto">
            <a:xfrm>
              <a:off x="1008" y="240"/>
              <a:ext cx="4752" cy="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grpSp>
          <p:nvGrpSpPr>
            <p:cNvPr id="6164" name="Group 20"/>
            <p:cNvGrpSpPr>
              <a:grpSpLocks/>
            </p:cNvGrpSpPr>
            <p:nvPr userDrawn="1"/>
          </p:nvGrpSpPr>
          <p:grpSpPr bwMode="auto">
            <a:xfrm>
              <a:off x="0" y="2256"/>
              <a:ext cx="3642" cy="94"/>
              <a:chOff x="0" y="2256"/>
              <a:chExt cx="3642" cy="94"/>
            </a:xfrm>
          </p:grpSpPr>
          <p:sp>
            <p:nvSpPr>
              <p:cNvPr id="6154" name="Freeform 10"/>
              <p:cNvSpPr>
                <a:spLocks/>
              </p:cNvSpPr>
              <p:nvPr/>
            </p:nvSpPr>
            <p:spPr bwMode="auto">
              <a:xfrm>
                <a:off x="0" y="2310"/>
                <a:ext cx="364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642" y="0"/>
                  </a:cxn>
                </a:cxnLst>
                <a:rect l="0" t="0" r="r" b="b"/>
                <a:pathLst>
                  <a:path w="3642" h="1">
                    <a:moveTo>
                      <a:pt x="0" y="0"/>
                    </a:moveTo>
                    <a:lnTo>
                      <a:pt x="3642" y="0"/>
                    </a:ln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159" name="Group 15"/>
              <p:cNvGrpSpPr>
                <a:grpSpLocks/>
              </p:cNvGrpSpPr>
              <p:nvPr/>
            </p:nvGrpSpPr>
            <p:grpSpPr bwMode="auto">
              <a:xfrm>
                <a:off x="960" y="2256"/>
                <a:ext cx="1678" cy="94"/>
                <a:chOff x="419" y="1193"/>
                <a:chExt cx="1678" cy="94"/>
              </a:xfrm>
            </p:grpSpPr>
            <p:sp>
              <p:nvSpPr>
                <p:cNvPr id="6155" name="Oval 11"/>
                <p:cNvSpPr>
                  <a:spLocks noChangeArrowheads="1"/>
                </p:cNvSpPr>
                <p:nvPr userDrawn="1"/>
              </p:nvSpPr>
              <p:spPr bwMode="auto">
                <a:xfrm>
                  <a:off x="419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6" name="Oval 12"/>
                <p:cNvSpPr>
                  <a:spLocks noChangeArrowheads="1"/>
                </p:cNvSpPr>
                <p:nvPr userDrawn="1"/>
              </p:nvSpPr>
              <p:spPr bwMode="auto">
                <a:xfrm>
                  <a:off x="947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7" name="Oval 13"/>
                <p:cNvSpPr>
                  <a:spLocks noChangeArrowheads="1"/>
                </p:cNvSpPr>
                <p:nvPr userDrawn="1"/>
              </p:nvSpPr>
              <p:spPr bwMode="auto">
                <a:xfrm>
                  <a:off x="1475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8" name="Oval 14"/>
                <p:cNvSpPr>
                  <a:spLocks noChangeArrowheads="1"/>
                </p:cNvSpPr>
                <p:nvPr userDrawn="1"/>
              </p:nvSpPr>
              <p:spPr bwMode="auto">
                <a:xfrm>
                  <a:off x="2003" y="1193"/>
                  <a:ext cx="94" cy="9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accent2">
                        <a:gamma/>
                        <a:shade val="60784"/>
                        <a:invGamma/>
                      </a:schemeClr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0386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C514AD2-AA59-4924-AA2D-BF1BC9AD880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1339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614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614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614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5F2173-F0C3-4226-B290-62356644084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94993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C52CB-E8F1-469E-9403-5FA76ED1C6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29154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533400" y="2133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495800" y="2133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82A73-0FAC-4700-9917-7F605134CAE5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480214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FE2C57-AF6A-40B8-8EEA-2AC1CEEA0D7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978088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A404B1-5DBA-4DBE-B93C-A085A38F34C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033367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519061-024F-44E6-815D-720A37E5DA5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709927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B5797F-E3AC-41C5-A48E-56BB9C4603AB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15735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CACC7D-EE98-413A-B847-736029429F7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8596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A414E-DCD5-4589-B244-999D486D68E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446942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362700" y="609600"/>
            <a:ext cx="1943100" cy="56388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533400" y="609600"/>
            <a:ext cx="5676900" cy="56388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7B8798-EBF7-4D12-8BB9-F666A161E81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60048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6.04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9" name="Group 15"/>
          <p:cNvGrpSpPr>
            <a:grpSpLocks/>
          </p:cNvGrpSpPr>
          <p:nvPr/>
        </p:nvGrpSpPr>
        <p:grpSpPr bwMode="auto">
          <a:xfrm>
            <a:off x="152400" y="0"/>
            <a:ext cx="8991600" cy="6858000"/>
            <a:chOff x="96" y="0"/>
            <a:chExt cx="5664" cy="4320"/>
          </a:xfrm>
        </p:grpSpPr>
        <p:sp>
          <p:nvSpPr>
            <p:cNvPr id="1031" name="Rectangle 7"/>
            <p:cNvSpPr>
              <a:spLocks noChangeArrowheads="1"/>
            </p:cNvSpPr>
            <p:nvPr userDrawn="1"/>
          </p:nvSpPr>
          <p:spPr bwMode="ltGray">
            <a:xfrm>
              <a:off x="1008" y="0"/>
              <a:ext cx="4752" cy="24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pic>
          <p:nvPicPr>
            <p:cNvPr id="1032" name="Picture 8" descr="CITBANND"/>
            <p:cNvPicPr>
              <a:picLocks noChangeAspect="1" noChangeArrowheads="1"/>
            </p:cNvPicPr>
            <p:nvPr userDrawn="1"/>
          </p:nvPicPr>
          <p:blipFill>
            <a:blip r:embed="rId13" cstate="print"/>
            <a:srcRect l="30666" r="5334" b="86667"/>
            <a:stretch>
              <a:fillRect/>
            </a:stretch>
          </p:blipFill>
          <p:spPr bwMode="auto">
            <a:xfrm>
              <a:off x="1584" y="0"/>
              <a:ext cx="4176" cy="87"/>
            </a:xfrm>
            <a:prstGeom prst="rect">
              <a:avLst/>
            </a:prstGeom>
            <a:noFill/>
          </p:spPr>
        </p:pic>
        <p:sp>
          <p:nvSpPr>
            <p:cNvPr id="1033" name="Rectangle 9"/>
            <p:cNvSpPr>
              <a:spLocks noChangeArrowheads="1"/>
            </p:cNvSpPr>
            <p:nvPr userDrawn="1"/>
          </p:nvSpPr>
          <p:spPr bwMode="auto">
            <a:xfrm>
              <a:off x="1008" y="240"/>
              <a:ext cx="4752" cy="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1034" name="Freeform 10"/>
            <p:cNvSpPr>
              <a:spLocks/>
            </p:cNvSpPr>
            <p:nvPr userDrawn="1"/>
          </p:nvSpPr>
          <p:spPr bwMode="auto">
            <a:xfrm>
              <a:off x="96" y="1248"/>
              <a:ext cx="4320" cy="3072"/>
            </a:xfrm>
            <a:custGeom>
              <a:avLst/>
              <a:gdLst/>
              <a:ahLst/>
              <a:cxnLst>
                <a:cxn ang="0">
                  <a:pos x="0" y="3264"/>
                </a:cxn>
                <a:cxn ang="0">
                  <a:pos x="0" y="0"/>
                </a:cxn>
                <a:cxn ang="0">
                  <a:pos x="4320" y="0"/>
                </a:cxn>
              </a:cxnLst>
              <a:rect l="0" t="0" r="r" b="b"/>
              <a:pathLst>
                <a:path w="4320" h="3264">
                  <a:moveTo>
                    <a:pt x="0" y="3264"/>
                  </a:moveTo>
                  <a:lnTo>
                    <a:pt x="0" y="0"/>
                  </a:lnTo>
                  <a:lnTo>
                    <a:pt x="4320" y="0"/>
                  </a:ln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1035" name="Oval 11"/>
            <p:cNvSpPr>
              <a:spLocks noChangeArrowheads="1"/>
            </p:cNvSpPr>
            <p:nvPr userDrawn="1"/>
          </p:nvSpPr>
          <p:spPr bwMode="auto">
            <a:xfrm>
              <a:off x="419" y="1193"/>
              <a:ext cx="94" cy="9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0784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1036" name="Oval 12"/>
            <p:cNvSpPr>
              <a:spLocks noChangeArrowheads="1"/>
            </p:cNvSpPr>
            <p:nvPr userDrawn="1"/>
          </p:nvSpPr>
          <p:spPr bwMode="auto">
            <a:xfrm>
              <a:off x="947" y="1193"/>
              <a:ext cx="94" cy="9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0784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1037" name="Oval 13"/>
            <p:cNvSpPr>
              <a:spLocks noChangeArrowheads="1"/>
            </p:cNvSpPr>
            <p:nvPr userDrawn="1"/>
          </p:nvSpPr>
          <p:spPr bwMode="auto">
            <a:xfrm>
              <a:off x="1475" y="1193"/>
              <a:ext cx="94" cy="9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0784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  <p:sp>
          <p:nvSpPr>
            <p:cNvPr id="1038" name="Oval 14"/>
            <p:cNvSpPr>
              <a:spLocks noChangeArrowheads="1"/>
            </p:cNvSpPr>
            <p:nvPr userDrawn="1"/>
          </p:nvSpPr>
          <p:spPr bwMode="auto">
            <a:xfrm>
              <a:off x="2003" y="1193"/>
              <a:ext cx="94" cy="94"/>
            </a:xfrm>
            <a:prstGeom prst="ellipse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accent2">
                    <a:gamma/>
                    <a:shade val="60784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>
                <a:solidFill>
                  <a:srgbClr val="000000"/>
                </a:solidFill>
              </a:endParaRPr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2133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334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9718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008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8626C9F-8A73-4099-AD83-937BDDE95C91}" type="slidenum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589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" grpId="0"/>
      <p:bldP spid="1027" grpId="0" build="p">
        <p:tmplLst>
          <p:tmpl lvl="1">
            <p:tnLst>
              <p:par>
                <p:cTn presetID="44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4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1027"/>
                        </p:tgtEl>
                      </p:cBhvr>
                    </p:animEffect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500" fill="hold"/>
                        <p:tgtEl>
                          <p:spTgt spid="1027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05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Char char="•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42" Type="http://schemas.openxmlformats.org/officeDocument/2006/relationships/image" Target="../media/image2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8.bin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eg"/><Relationship Id="rId5" Type="http://schemas.openxmlformats.org/officeDocument/2006/relationships/image" Target="../media/image28.png"/><Relationship Id="rId4" Type="http://schemas.openxmlformats.org/officeDocument/2006/relationships/image" Target="../media/image4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68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67.wmf"/><Relationship Id="rId5" Type="http://schemas.microsoft.com/office/2007/relationships/hdphoto" Target="../media/hdphoto2.wdp"/><Relationship Id="rId10" Type="http://schemas.openxmlformats.org/officeDocument/2006/relationships/oleObject" Target="../embeddings/oleObject82.bin"/><Relationship Id="rId4" Type="http://schemas.openxmlformats.org/officeDocument/2006/relationships/image" Target="../media/image69.jpeg"/><Relationship Id="rId9" Type="http://schemas.openxmlformats.org/officeDocument/2006/relationships/image" Target="../media/image6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90.bin"/><Relationship Id="rId3" Type="http://schemas.openxmlformats.org/officeDocument/2006/relationships/hyperlink" Target="&#1059;&#1088;&#1086;&#1082;%20&#1087;&#1086;%20&#1090;&#1077;&#1084;&#1077;%20&#1057;&#1090;&#1077;&#1087;&#1077;&#1085;&#1100;%20&#1089;%20&#1094;&#1077;&#1083;&#1099;&#1084;%20&#1087;&#1086;&#1082;&#1072;&#1079;&#1072;&#1090;&#1077;&#1083;&#1077;&#1084;/&#1089;&#1090;&#1077;&#1087;&#1077;&#1085;&#1100;/&#1053;&#1086;&#1074;&#1099;&#1081;%20&#1088;&#1072;&#1079;&#1076;&#1077;&#1083;%201.one" TargetMode="Externa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73.wmf"/><Relationship Id="rId24" Type="http://schemas.openxmlformats.org/officeDocument/2006/relationships/image" Target="../media/image80.png"/><Relationship Id="rId5" Type="http://schemas.openxmlformats.org/officeDocument/2006/relationships/image" Target="../media/image70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emf"/><Relationship Id="rId5" Type="http://schemas.openxmlformats.org/officeDocument/2006/relationships/image" Target="../media/image83.gif"/><Relationship Id="rId4" Type="http://schemas.openxmlformats.org/officeDocument/2006/relationships/image" Target="../media/image82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4.wmf"/><Relationship Id="rId26" Type="http://schemas.openxmlformats.org/officeDocument/2006/relationships/image" Target="../media/image15.wmf"/><Relationship Id="rId39" Type="http://schemas.openxmlformats.org/officeDocument/2006/relationships/oleObject" Target="../embeddings/oleObject39.bin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34" Type="http://schemas.openxmlformats.org/officeDocument/2006/relationships/image" Target="../media/image19.wmf"/><Relationship Id="rId42" Type="http://schemas.openxmlformats.org/officeDocument/2006/relationships/image" Target="../media/image26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33" Type="http://schemas.openxmlformats.org/officeDocument/2006/relationships/oleObject" Target="../embeddings/oleObject36.bin"/><Relationship Id="rId38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34.bin"/><Relationship Id="rId41" Type="http://schemas.openxmlformats.org/officeDocument/2006/relationships/oleObject" Target="../embeddings/oleObject4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35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jpe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7.bin"/><Relationship Id="rId4" Type="http://schemas.microsoft.com/office/2007/relationships/hdphoto" Target="../media/hdphoto1.wdp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1.bin"/><Relationship Id="rId3" Type="http://schemas.openxmlformats.org/officeDocument/2006/relationships/image" Target="../media/image27.png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jpeg"/><Relationship Id="rId11" Type="http://schemas.openxmlformats.org/officeDocument/2006/relationships/oleObject" Target="../embeddings/oleObject50.bin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39.wmf"/><Relationship Id="rId4" Type="http://schemas.microsoft.com/office/2007/relationships/hdphoto" Target="../media/hdphoto1.wdp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1.xml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5.wmf"/><Relationship Id="rId3" Type="http://schemas.openxmlformats.org/officeDocument/2006/relationships/image" Target="../media/image27.png"/><Relationship Id="rId21" Type="http://schemas.openxmlformats.org/officeDocument/2006/relationships/image" Target="../media/image48.jpeg"/><Relationship Id="rId7" Type="http://schemas.openxmlformats.org/officeDocument/2006/relationships/image" Target="../media/image42.wmf"/><Relationship Id="rId12" Type="http://schemas.microsoft.com/office/2007/relationships/diagramDrawing" Target="../diagrams/drawing1.xml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3.bin"/><Relationship Id="rId11" Type="http://schemas.openxmlformats.org/officeDocument/2006/relationships/diagramColors" Target="../diagrams/colors1.xml"/><Relationship Id="rId5" Type="http://schemas.openxmlformats.org/officeDocument/2006/relationships/image" Target="../media/image47.jpeg"/><Relationship Id="rId15" Type="http://schemas.openxmlformats.org/officeDocument/2006/relationships/oleObject" Target="../embeddings/oleObject55.bin"/><Relationship Id="rId10" Type="http://schemas.openxmlformats.org/officeDocument/2006/relationships/diagramQuickStyle" Target="../diagrams/quickStyle1.xml"/><Relationship Id="rId19" Type="http://schemas.openxmlformats.org/officeDocument/2006/relationships/oleObject" Target="../embeddings/oleObject57.bin"/><Relationship Id="rId4" Type="http://schemas.microsoft.com/office/2007/relationships/hdphoto" Target="../media/hdphoto1.wdp"/><Relationship Id="rId9" Type="http://schemas.openxmlformats.org/officeDocument/2006/relationships/diagramLayout" Target="../diagrams/layout1.xml"/><Relationship Id="rId14" Type="http://schemas.openxmlformats.org/officeDocument/2006/relationships/image" Target="../media/image43.wmf"/><Relationship Id="rId22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9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5696" y="0"/>
            <a:ext cx="6336704" cy="548680"/>
          </a:xfrm>
          <a:solidFill>
            <a:schemeClr val="accent1">
              <a:lumMod val="5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2800" b="1" dirty="0" smtClean="0"/>
              <a:t>Классифицировать по признаку</a:t>
            </a:r>
            <a:endParaRPr lang="ru-RU" sz="2800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00292"/>
              </p:ext>
            </p:extLst>
          </p:nvPr>
        </p:nvGraphicFramePr>
        <p:xfrm>
          <a:off x="4561468" y="919162"/>
          <a:ext cx="800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" name="Формула" r:id="rId3" imgW="215640" imgH="203040" progId="Equation.3">
                  <p:embed/>
                </p:oleObj>
              </mc:Choice>
              <mc:Fallback>
                <p:oleObj name="Формула" r:id="rId3" imgW="215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61468" y="919162"/>
                        <a:ext cx="800100" cy="7524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19884"/>
              </p:ext>
            </p:extLst>
          </p:nvPr>
        </p:nvGraphicFramePr>
        <p:xfrm>
          <a:off x="4792585" y="1800379"/>
          <a:ext cx="6111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" name="Формула" r:id="rId5" imgW="164880" imgH="203040" progId="Equation.3">
                  <p:embed/>
                </p:oleObj>
              </mc:Choice>
              <mc:Fallback>
                <p:oleObj name="Формула" r:id="rId5" imgW="164880" imgH="2030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585" y="1800379"/>
                        <a:ext cx="611187" cy="754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46454"/>
              </p:ext>
            </p:extLst>
          </p:nvPr>
        </p:nvGraphicFramePr>
        <p:xfrm>
          <a:off x="2253729" y="2564904"/>
          <a:ext cx="6111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" name="Формула" r:id="rId7" imgW="164880" imgH="190440" progId="Equation.3">
                  <p:embed/>
                </p:oleObj>
              </mc:Choice>
              <mc:Fallback>
                <p:oleObj name="Формула" r:id="rId7" imgW="164880" imgH="1904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729" y="2564904"/>
                        <a:ext cx="611187" cy="7064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265532"/>
              </p:ext>
            </p:extLst>
          </p:nvPr>
        </p:nvGraphicFramePr>
        <p:xfrm>
          <a:off x="4932702" y="3284984"/>
          <a:ext cx="8461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" name="Формула" r:id="rId9" imgW="228600" imgH="203040" progId="Equation.3">
                  <p:embed/>
                </p:oleObj>
              </mc:Choice>
              <mc:Fallback>
                <p:oleObj name="Формула" r:id="rId9" imgW="228600" imgH="2030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702" y="3284984"/>
                        <a:ext cx="846137" cy="754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84582"/>
              </p:ext>
            </p:extLst>
          </p:nvPr>
        </p:nvGraphicFramePr>
        <p:xfrm>
          <a:off x="5940152" y="2082866"/>
          <a:ext cx="1080120" cy="12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" name="Формула" r:id="rId11" imgW="419040" imgH="495000" progId="Equation.3">
                  <p:embed/>
                </p:oleObj>
              </mc:Choice>
              <mc:Fallback>
                <p:oleObj name="Формула" r:id="rId11" imgW="419040" imgH="4950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082866"/>
                        <a:ext cx="1080120" cy="12780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10067"/>
              </p:ext>
            </p:extLst>
          </p:nvPr>
        </p:nvGraphicFramePr>
        <p:xfrm>
          <a:off x="7389291" y="3973046"/>
          <a:ext cx="846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" name="Формула" r:id="rId13" imgW="228600" imgH="190440" progId="Equation.3">
                  <p:embed/>
                </p:oleObj>
              </mc:Choice>
              <mc:Fallback>
                <p:oleObj name="Формула" r:id="rId13" imgW="228600" imgH="1904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291" y="3973046"/>
                        <a:ext cx="846137" cy="7064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98142"/>
              </p:ext>
            </p:extLst>
          </p:nvPr>
        </p:nvGraphicFramePr>
        <p:xfrm>
          <a:off x="7341666" y="2924944"/>
          <a:ext cx="9413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" name="Формула" r:id="rId15" imgW="253800" imgH="228600" progId="Equation.3">
                  <p:embed/>
                </p:oleObj>
              </mc:Choice>
              <mc:Fallback>
                <p:oleObj name="Формула" r:id="rId15" imgW="25380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666" y="2924944"/>
                        <a:ext cx="941387" cy="847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653299"/>
              </p:ext>
            </p:extLst>
          </p:nvPr>
        </p:nvGraphicFramePr>
        <p:xfrm>
          <a:off x="7412310" y="2055442"/>
          <a:ext cx="800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" name="Формула" r:id="rId17" imgW="215640" imgH="203040" progId="Equation.3">
                  <p:embed/>
                </p:oleObj>
              </mc:Choice>
              <mc:Fallback>
                <p:oleObj name="Формула" r:id="rId17" imgW="215640" imgH="2030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10" y="2055442"/>
                        <a:ext cx="800100" cy="7540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81486"/>
              </p:ext>
            </p:extLst>
          </p:nvPr>
        </p:nvGraphicFramePr>
        <p:xfrm>
          <a:off x="3563888" y="928195"/>
          <a:ext cx="6111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" name="Формула" r:id="rId19" imgW="164880" imgH="190440" progId="Equation.3">
                  <p:embed/>
                </p:oleObj>
              </mc:Choice>
              <mc:Fallback>
                <p:oleObj name="Формула" r:id="rId19" imgW="164880" imgH="1904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928195"/>
                        <a:ext cx="611187" cy="7064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171836"/>
              </p:ext>
            </p:extLst>
          </p:nvPr>
        </p:nvGraphicFramePr>
        <p:xfrm>
          <a:off x="818198" y="1916832"/>
          <a:ext cx="1089506" cy="63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" name="Формула" r:id="rId21" imgW="393480" imgH="228600" progId="Equation.3">
                  <p:embed/>
                </p:oleObj>
              </mc:Choice>
              <mc:Fallback>
                <p:oleObj name="Формула" r:id="rId21" imgW="39348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98" y="1916832"/>
                        <a:ext cx="1089506" cy="63170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422368"/>
              </p:ext>
            </p:extLst>
          </p:nvPr>
        </p:nvGraphicFramePr>
        <p:xfrm>
          <a:off x="611561" y="2644862"/>
          <a:ext cx="1080120" cy="69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" name="Формула" r:id="rId23" imgW="355320" imgH="228600" progId="Equation.3">
                  <p:embed/>
                </p:oleObj>
              </mc:Choice>
              <mc:Fallback>
                <p:oleObj name="Формула" r:id="rId23" imgW="35532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2644862"/>
                        <a:ext cx="1080120" cy="69575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410912"/>
              </p:ext>
            </p:extLst>
          </p:nvPr>
        </p:nvGraphicFramePr>
        <p:xfrm>
          <a:off x="5420072" y="5013176"/>
          <a:ext cx="1600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" name="Формула" r:id="rId25" imgW="431640" imgH="228600" progId="Equation.3">
                  <p:embed/>
                </p:oleObj>
              </mc:Choice>
              <mc:Fallback>
                <p:oleObj name="Формула" r:id="rId25" imgW="43164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072" y="5013176"/>
                        <a:ext cx="1600200" cy="847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19412"/>
              </p:ext>
            </p:extLst>
          </p:nvPr>
        </p:nvGraphicFramePr>
        <p:xfrm>
          <a:off x="2256006" y="3284984"/>
          <a:ext cx="1247612" cy="774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" name="Формула" r:id="rId27" imgW="368280" imgH="228600" progId="Equation.3">
                  <p:embed/>
                </p:oleObj>
              </mc:Choice>
              <mc:Fallback>
                <p:oleObj name="Формула" r:id="rId27" imgW="36828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6006" y="3284984"/>
                        <a:ext cx="1247612" cy="77412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57324"/>
              </p:ext>
            </p:extLst>
          </p:nvPr>
        </p:nvGraphicFramePr>
        <p:xfrm>
          <a:off x="3707904" y="3140968"/>
          <a:ext cx="1024805" cy="1460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" name="Формула" r:id="rId29" imgW="330120" imgH="469800" progId="Equation.3">
                  <p:embed/>
                </p:oleObj>
              </mc:Choice>
              <mc:Fallback>
                <p:oleObj name="Формула" r:id="rId29" imgW="330120" imgH="4698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3140968"/>
                        <a:ext cx="1024805" cy="146001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31590"/>
              </p:ext>
            </p:extLst>
          </p:nvPr>
        </p:nvGraphicFramePr>
        <p:xfrm>
          <a:off x="2519772" y="5085184"/>
          <a:ext cx="13636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Формула" r:id="rId31" imgW="368280" imgH="228600" progId="Equation.3">
                  <p:embed/>
                </p:oleObj>
              </mc:Choice>
              <mc:Fallback>
                <p:oleObj name="Формула" r:id="rId31" imgW="36828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5085184"/>
                        <a:ext cx="1363662" cy="847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44580"/>
              </p:ext>
            </p:extLst>
          </p:nvPr>
        </p:nvGraphicFramePr>
        <p:xfrm>
          <a:off x="2195736" y="1800153"/>
          <a:ext cx="6111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" name="Формула" r:id="rId33" imgW="164880" imgH="190440" progId="Equation.3">
                  <p:embed/>
                </p:oleObj>
              </mc:Choice>
              <mc:Fallback>
                <p:oleObj name="Формула" r:id="rId33" imgW="164880" imgH="19044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00153"/>
                        <a:ext cx="611187" cy="7064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226446"/>
              </p:ext>
            </p:extLst>
          </p:nvPr>
        </p:nvGraphicFramePr>
        <p:xfrm>
          <a:off x="3131840" y="1821694"/>
          <a:ext cx="1219409" cy="1253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" name="Формула" r:id="rId35" imgW="457200" imgH="469800" progId="Equation.3">
                  <p:embed/>
                </p:oleObj>
              </mc:Choice>
              <mc:Fallback>
                <p:oleObj name="Формула" r:id="rId35" imgW="457200" imgH="469800" progId="Equation.3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821694"/>
                        <a:ext cx="1219409" cy="1253470"/>
                      </a:xfrm>
                      <a:prstGeom prst="rect">
                        <a:avLst/>
                      </a:prstGeom>
                      <a:solidFill>
                        <a:srgbClr val="AAEA2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802464"/>
              </p:ext>
            </p:extLst>
          </p:nvPr>
        </p:nvGraphicFramePr>
        <p:xfrm>
          <a:off x="1110743" y="3326636"/>
          <a:ext cx="89282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8" name="Формула" r:id="rId37" imgW="342720" imgH="469800" progId="Equation.3">
                  <p:embed/>
                </p:oleObj>
              </mc:Choice>
              <mc:Fallback>
                <p:oleObj name="Формула" r:id="rId37" imgW="342720" imgH="469800" progId="Equation.3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743" y="3326636"/>
                        <a:ext cx="892821" cy="1224136"/>
                      </a:xfrm>
                      <a:prstGeom prst="rect">
                        <a:avLst/>
                      </a:prstGeom>
                      <a:solidFill>
                        <a:srgbClr val="AAEA2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39752" y="4273932"/>
            <a:ext cx="1080120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3+7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020272" y="1225539"/>
            <a:ext cx="1584176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6,4+7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520047" y="4273932"/>
            <a:ext cx="1512168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1,1-0,9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07704" y="924737"/>
            <a:ext cx="1224136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,3 -7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60132" y="1538543"/>
            <a:ext cx="108012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7+7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3945" y="1186347"/>
            <a:ext cx="1080120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6+7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436096" y="924737"/>
            <a:ext cx="864096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3-5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4140968" y="705486"/>
            <a:ext cx="4933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dirty="0"/>
          </a:p>
        </p:txBody>
      </p:sp>
      <p:sp>
        <p:nvSpPr>
          <p:cNvPr id="4096" name="Rectangle 1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" name="Объект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14281"/>
              </p:ext>
            </p:extLst>
          </p:nvPr>
        </p:nvGraphicFramePr>
        <p:xfrm>
          <a:off x="658282" y="457200"/>
          <a:ext cx="1024855" cy="1040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9" name="Формула" r:id="rId39" imgW="203040" imgH="203040" progId="Equation.3">
                  <p:embed/>
                </p:oleObj>
              </mc:Choice>
              <mc:Fallback>
                <p:oleObj name="Формула" r:id="rId39" imgW="203040" imgH="20304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282" y="457200"/>
                        <a:ext cx="1024855" cy="1040527"/>
                      </a:xfrm>
                      <a:prstGeom prst="rect">
                        <a:avLst/>
                      </a:prstGeom>
                      <a:solidFill>
                        <a:srgbClr val="4FD1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119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1" name="Rectangle 122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02" name="Объект 4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25280"/>
              </p:ext>
            </p:extLst>
          </p:nvPr>
        </p:nvGraphicFramePr>
        <p:xfrm>
          <a:off x="6675438" y="760413"/>
          <a:ext cx="1352946" cy="109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" name="Формула" r:id="rId41" imgW="253800" imgH="203040" progId="Equation.3">
                  <p:embed/>
                </p:oleObj>
              </mc:Choice>
              <mc:Fallback>
                <p:oleObj name="Формула" r:id="rId41" imgW="253800" imgH="203040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760413"/>
                        <a:ext cx="1352946" cy="1099621"/>
                      </a:xfrm>
                      <a:prstGeom prst="rect">
                        <a:avLst/>
                      </a:prstGeom>
                      <a:solidFill>
                        <a:srgbClr val="4FD1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3"/>
          <p:cNvSpPr>
            <a:spLocks noChangeArrowheads="1"/>
          </p:cNvSpPr>
          <p:nvPr/>
        </p:nvSpPr>
        <p:spPr bwMode="auto">
          <a:xfrm>
            <a:off x="152400" y="1295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5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9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9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21965E-6 L -0.23855 0.3396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27" y="1697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12139E-6 L 0.18472 0.3953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36" y="19769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48555E-6 L -0.49514 0.0850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757" y="42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8.09249E-7 L 0.25295 0.2702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9" y="1350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4.04624E-7 L -0.34826 0.52254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413" y="261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5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" grpId="0" animBg="1"/>
      <p:bldP spid="24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214438" y="2924175"/>
            <a:ext cx="3132137" cy="21526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356100" y="2924175"/>
            <a:ext cx="2960688" cy="2139950"/>
          </a:xfrm>
          <a:prstGeom prst="rect">
            <a:avLst/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492375" y="3302000"/>
          <a:ext cx="2663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3" imgW="914400" imgH="469800" progId="Equation.DSMT4">
                  <p:embed/>
                </p:oleObj>
              </mc:Choice>
              <mc:Fallback>
                <p:oleObj name="Equation" r:id="rId3" imgW="914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3302000"/>
                        <a:ext cx="26638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770188" y="3430588"/>
          <a:ext cx="23685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3430588"/>
                        <a:ext cx="236855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744788" y="3378200"/>
          <a:ext cx="25511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7" imgW="965160" imgH="469800" progId="Equation.DSMT4">
                  <p:embed/>
                </p:oleObj>
              </mc:Choice>
              <mc:Fallback>
                <p:oleObj name="Equation" r:id="rId7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378200"/>
                        <a:ext cx="2551112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/>
              <a:t>Вычислите:</a:t>
            </a:r>
          </a:p>
        </p:txBody>
      </p:sp>
      <p:graphicFrame>
        <p:nvGraphicFramePr>
          <p:cNvPr id="40968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936875" y="3452813"/>
          <a:ext cx="22558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9" imgW="965160" imgH="469800" progId="Equation.DSMT4">
                  <p:embed/>
                </p:oleObj>
              </mc:Choice>
              <mc:Fallback>
                <p:oleObj name="Equation" r:id="rId9" imgW="965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452813"/>
                        <a:ext cx="225583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2554288" y="3340100"/>
          <a:ext cx="27400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1" imgW="939600" imgH="469800" progId="Equation.DSMT4">
                  <p:embed/>
                </p:oleObj>
              </mc:Choice>
              <mc:Fallback>
                <p:oleObj name="Equation" r:id="rId11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340100"/>
                        <a:ext cx="2740025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4503738" y="3116263"/>
            <a:ext cx="2616200" cy="17335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>
                <a:solidFill>
                  <a:srgbClr val="FF6600"/>
                </a:solidFill>
              </a:rPr>
              <a:t>Правильный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>
                <a:solidFill>
                  <a:srgbClr val="FF6600"/>
                </a:solidFill>
              </a:rPr>
              <a:t>ответ</a:t>
            </a:r>
          </a:p>
        </p:txBody>
      </p:sp>
    </p:spTree>
    <p:extLst>
      <p:ext uri="{BB962C8B-B14F-4D97-AF65-F5344CB8AC3E}">
        <p14:creationId xmlns:p14="http://schemas.microsoft.com/office/powerpoint/2010/main" val="41982869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2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xit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6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0" grpId="0" animBg="1"/>
      <p:bldP spid="40970" grpId="1" animBg="1"/>
      <p:bldP spid="40970" grpId="2" animBg="1"/>
      <p:bldP spid="40970" grpId="3" animBg="1"/>
      <p:bldP spid="40970" grpId="4" animBg="1"/>
      <p:bldP spid="40970" grpId="5" animBg="1"/>
      <p:bldP spid="40970" grpId="6" animBg="1"/>
      <p:bldP spid="40970" grpId="7" animBg="1"/>
      <p:bldP spid="40970" grpId="8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214438" y="2924175"/>
            <a:ext cx="3132137" cy="21526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356100" y="2924175"/>
            <a:ext cx="2960688" cy="2139950"/>
          </a:xfrm>
          <a:prstGeom prst="rect">
            <a:avLst/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519238" y="3309938"/>
          <a:ext cx="35337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3" imgW="1231560" imgH="469800" progId="Equation.DSMT4">
                  <p:embed/>
                </p:oleObj>
              </mc:Choice>
              <mc:Fallback>
                <p:oleObj name="Equation" r:id="rId3" imgW="1231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3309938"/>
                        <a:ext cx="3533775" cy="1347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165350" y="3438525"/>
          <a:ext cx="2716213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5" imgW="1091880" imgH="469800" progId="Equation.DSMT4">
                  <p:embed/>
                </p:oleObj>
              </mc:Choice>
              <mc:Fallback>
                <p:oleObj name="Equation" r:id="rId5" imgW="10918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3438525"/>
                        <a:ext cx="2716213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720975" y="3390900"/>
          <a:ext cx="2214563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7" imgW="838080" imgH="469800" progId="Equation.DSMT4">
                  <p:embed/>
                </p:oleObj>
              </mc:Choice>
              <mc:Fallback>
                <p:oleObj name="Equation" r:id="rId7" imgW="838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390900"/>
                        <a:ext cx="2214563" cy="1239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/>
              <a:t>Выполните действия:</a:t>
            </a:r>
          </a:p>
        </p:txBody>
      </p:sp>
      <p:graphicFrame>
        <p:nvGraphicFramePr>
          <p:cNvPr id="41992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819400" y="3470275"/>
          <a:ext cx="22796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9" imgW="977760" imgH="469800" progId="Equation.DSMT4">
                  <p:embed/>
                </p:oleObj>
              </mc:Choice>
              <mc:Fallback>
                <p:oleObj name="Equation" r:id="rId9" imgW="977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70275"/>
                        <a:ext cx="227965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1539875" y="3367088"/>
          <a:ext cx="352107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11" imgW="1257120" imgH="469800" progId="Equation.DSMT4">
                  <p:embed/>
                </p:oleObj>
              </mc:Choice>
              <mc:Fallback>
                <p:oleObj name="Equation" r:id="rId11" imgW="1257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367088"/>
                        <a:ext cx="3521075" cy="1312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4503738" y="3116263"/>
            <a:ext cx="2616200" cy="173355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>
                <a:solidFill>
                  <a:srgbClr val="FF6600"/>
                </a:solidFill>
              </a:rPr>
              <a:t>Правильный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2400">
                <a:solidFill>
                  <a:srgbClr val="FF6600"/>
                </a:solidFill>
              </a:rPr>
              <a:t>ответ</a:t>
            </a:r>
          </a:p>
        </p:txBody>
      </p:sp>
      <p:sp>
        <p:nvSpPr>
          <p:cNvPr id="41996" name="Text Box 12">
            <a:hlinkClick r:id="" action="ppaction://hlinkshowjump?jump=endshow"/>
          </p:cNvPr>
          <p:cNvSpPr txBox="1">
            <a:spLocks noChangeArrowheads="1"/>
          </p:cNvSpPr>
          <p:nvPr/>
        </p:nvSpPr>
        <p:spPr bwMode="auto">
          <a:xfrm>
            <a:off x="4222750" y="6389688"/>
            <a:ext cx="7588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sz="1200" u="sng" dirty="0">
                <a:solidFill>
                  <a:srgbClr val="FFFFFF"/>
                </a:solidFill>
              </a:rPr>
              <a:t>Закрыть</a:t>
            </a:r>
          </a:p>
        </p:txBody>
      </p:sp>
    </p:spTree>
    <p:extLst>
      <p:ext uri="{BB962C8B-B14F-4D97-AF65-F5344CB8AC3E}">
        <p14:creationId xmlns:p14="http://schemas.microsoft.com/office/powerpoint/2010/main" val="12624886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2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xit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4" grpId="0" animBg="1"/>
      <p:bldP spid="41994" grpId="1" animBg="1"/>
      <p:bldP spid="41994" grpId="2" animBg="1"/>
      <p:bldP spid="41994" grpId="3" animBg="1"/>
      <p:bldP spid="41994" grpId="4" animBg="1"/>
      <p:bldP spid="41994" grpId="5" animBg="1"/>
      <p:bldP spid="41994" grpId="6" animBg="1"/>
      <p:bldP spid="41994" grpId="7" animBg="1"/>
      <p:bldP spid="41994" grpId="8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796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15616" y="-38201"/>
            <a:ext cx="735137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Учимся  применять</a:t>
            </a:r>
          </a:p>
          <a:p>
            <a:pPr algn="ctr"/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новые  знания  </a:t>
            </a:r>
            <a:endParaRPr lang="ru-RU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1556792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 smtClean="0"/>
          </a:p>
        </p:txBody>
      </p:sp>
      <p:pic>
        <p:nvPicPr>
          <p:cNvPr id="6184" name="Picture 40" descr="http://e-school.karelia.ru/ptz/s02/klass/3b/DocLib/_w/67284108_png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27025"/>
            <a:ext cx="6096000" cy="550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4144" y="3487315"/>
            <a:ext cx="1135007" cy="92697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9" name="Picture 15" descr="&amp;Kcy;&amp;acy;&amp;rcy;&amp;tcy;&amp;icy;&amp;ncy;&amp;kcy;&amp;acy; 125 &amp;icy;&amp;zcy; 6534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574" y="1401018"/>
            <a:ext cx="1704506" cy="161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3621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3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8720"/>
            <a:ext cx="8856984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 descr="http://ih.constantcontact.com/fs112/1101971617682/img/196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910" y="3887592"/>
            <a:ext cx="2715578" cy="3060744"/>
          </a:xfrm>
          <a:prstGeom prst="rect">
            <a:avLst/>
          </a:prstGeom>
          <a:noFill/>
          <a:effectLst>
            <a:softEdge rad="635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40562"/>
              </p:ext>
            </p:extLst>
          </p:nvPr>
        </p:nvGraphicFramePr>
        <p:xfrm>
          <a:off x="5482679" y="1551484"/>
          <a:ext cx="3154362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Формула" r:id="rId6" imgW="609480" imgH="393480" progId="Equation.3">
                  <p:embed/>
                </p:oleObj>
              </mc:Choice>
              <mc:Fallback>
                <p:oleObj name="Формула" r:id="rId6" imgW="609480" imgH="39348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679" y="1551484"/>
                        <a:ext cx="3154362" cy="20367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 w="9525">
                        <a:solidFill>
                          <a:srgbClr val="00206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900944"/>
              </p:ext>
            </p:extLst>
          </p:nvPr>
        </p:nvGraphicFramePr>
        <p:xfrm>
          <a:off x="5322557" y="2431064"/>
          <a:ext cx="3474606" cy="179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Формула" r:id="rId8" imgW="393480" imgH="203040" progId="Equation.3">
                  <p:embed/>
                </p:oleObj>
              </mc:Choice>
              <mc:Fallback>
                <p:oleObj name="Формула" r:id="rId8" imgW="393480" imgH="203040" progId="Equation.3">
                  <p:embed/>
                  <p:pic>
                    <p:nvPicPr>
                      <p:cNvPr id="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557" y="2431064"/>
                        <a:ext cx="3474606" cy="1791144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87652" y="3065026"/>
            <a:ext cx="3744416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не имеют смысла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806009"/>
              </p:ext>
            </p:extLst>
          </p:nvPr>
        </p:nvGraphicFramePr>
        <p:xfrm>
          <a:off x="4139952" y="3065026"/>
          <a:ext cx="4480145" cy="144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Формула" r:id="rId10" imgW="711000" imgH="228600" progId="Equation.3">
                  <p:embed/>
                </p:oleObj>
              </mc:Choice>
              <mc:Fallback>
                <p:oleObj name="Формула" r:id="rId10" imgW="711000" imgH="228600" progId="Equation.3">
                  <p:embed/>
                  <p:pic>
                    <p:nvPicPr>
                      <p:cNvPr id="0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065026"/>
                        <a:ext cx="4480145" cy="1440458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 w="9525">
                        <a:solidFill>
                          <a:srgbClr val="0070C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20766" y="4410812"/>
            <a:ext cx="1080120" cy="52322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нет</a:t>
            </a:r>
            <a:endParaRPr lang="ru-RU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603947" y="-171400"/>
            <a:ext cx="33938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Рефлексия</a:t>
            </a:r>
            <a:endParaRPr lang="ru-RU" sz="4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589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3" grpId="0" animBg="1"/>
      <p:bldP spid="13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Прямоугольник 19">
            <a:hlinkClick r:id="rId3" action="ppaction://hlinkfile"/>
          </p:cNvPr>
          <p:cNvSpPr/>
          <p:nvPr/>
        </p:nvSpPr>
        <p:spPr>
          <a:xfrm>
            <a:off x="66356" y="188640"/>
            <a:ext cx="5884944" cy="95410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ru-RU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Постройте  ломаную</a:t>
            </a:r>
          </a:p>
          <a:p>
            <a:r>
              <a:rPr lang="ru-RU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по  координатам  её  вершин</a:t>
            </a:r>
            <a:endParaRPr lang="ru-RU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88344"/>
              </p:ext>
            </p:extLst>
          </p:nvPr>
        </p:nvGraphicFramePr>
        <p:xfrm>
          <a:off x="700336" y="4394899"/>
          <a:ext cx="1625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Формула" r:id="rId4" imgW="812520" imgH="228600" progId="Equation.3">
                  <p:embed/>
                </p:oleObj>
              </mc:Choice>
              <mc:Fallback>
                <p:oleObj name="Формула" r:id="rId4" imgW="812520" imgH="2286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36" y="4394899"/>
                        <a:ext cx="1625600" cy="458788"/>
                      </a:xfrm>
                      <a:prstGeom prst="rect">
                        <a:avLst/>
                      </a:prstGeom>
                      <a:solidFill>
                        <a:srgbClr val="FEA32A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52494"/>
              </p:ext>
            </p:extLst>
          </p:nvPr>
        </p:nvGraphicFramePr>
        <p:xfrm>
          <a:off x="4067944" y="3929916"/>
          <a:ext cx="1447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Формула" r:id="rId6" imgW="723600" imgH="228600" progId="Equation.3">
                  <p:embed/>
                </p:oleObj>
              </mc:Choice>
              <mc:Fallback>
                <p:oleObj name="Формула" r:id="rId6" imgW="723600" imgH="228600" progId="Equation.3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929916"/>
                        <a:ext cx="1447800" cy="458788"/>
                      </a:xfrm>
                      <a:prstGeom prst="rect">
                        <a:avLst/>
                      </a:prstGeom>
                      <a:solidFill>
                        <a:srgbClr val="9FE41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601049"/>
              </p:ext>
            </p:extLst>
          </p:nvPr>
        </p:nvGraphicFramePr>
        <p:xfrm>
          <a:off x="4139952" y="3068960"/>
          <a:ext cx="1092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Формула" r:id="rId8" imgW="545760" imgH="228600" progId="Equation.3">
                  <p:embed/>
                </p:oleObj>
              </mc:Choice>
              <mc:Fallback>
                <p:oleObj name="Формула" r:id="rId8" imgW="545760" imgH="2286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068960"/>
                        <a:ext cx="1092200" cy="458787"/>
                      </a:xfrm>
                      <a:prstGeom prst="rect">
                        <a:avLst/>
                      </a:prstGeom>
                      <a:solidFill>
                        <a:srgbClr val="B1EC3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619861"/>
              </p:ext>
            </p:extLst>
          </p:nvPr>
        </p:nvGraphicFramePr>
        <p:xfrm>
          <a:off x="3999806" y="2365454"/>
          <a:ext cx="15240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Формула" r:id="rId10" imgW="761760" imgH="228600" progId="Equation.3">
                  <p:embed/>
                </p:oleObj>
              </mc:Choice>
              <mc:Fallback>
                <p:oleObj name="Формула" r:id="rId10" imgW="761760" imgH="2286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806" y="2365454"/>
                        <a:ext cx="1524000" cy="458788"/>
                      </a:xfrm>
                      <a:prstGeom prst="rect">
                        <a:avLst/>
                      </a:prstGeom>
                      <a:solidFill>
                        <a:srgbClr val="C1F06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7846"/>
              </p:ext>
            </p:extLst>
          </p:nvPr>
        </p:nvGraphicFramePr>
        <p:xfrm>
          <a:off x="3690700" y="1226547"/>
          <a:ext cx="2260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Формула" r:id="rId12" imgW="1130040" imgH="533160" progId="Equation.3">
                  <p:embed/>
                </p:oleObj>
              </mc:Choice>
              <mc:Fallback>
                <p:oleObj name="Формула" r:id="rId12" imgW="1130040" imgH="53316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700" y="1226547"/>
                        <a:ext cx="2260600" cy="1069975"/>
                      </a:xfrm>
                      <a:prstGeom prst="rect">
                        <a:avLst/>
                      </a:prstGeom>
                      <a:solidFill>
                        <a:srgbClr val="D4F494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91764"/>
              </p:ext>
            </p:extLst>
          </p:nvPr>
        </p:nvGraphicFramePr>
        <p:xfrm>
          <a:off x="700336" y="5042971"/>
          <a:ext cx="13970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Формула" r:id="rId14" imgW="698400" imgH="228600" progId="Equation.3">
                  <p:embed/>
                </p:oleObj>
              </mc:Choice>
              <mc:Fallback>
                <p:oleObj name="Формула" r:id="rId14" imgW="698400" imgH="228600" progId="Equation.3">
                  <p:embed/>
                  <p:pic>
                    <p:nvPicPr>
                      <p:cNvPr id="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36" y="5042971"/>
                        <a:ext cx="1397000" cy="458787"/>
                      </a:xfrm>
                      <a:prstGeom prst="rect">
                        <a:avLst/>
                      </a:prstGeom>
                      <a:solidFill>
                        <a:srgbClr val="F88F0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390351"/>
              </p:ext>
            </p:extLst>
          </p:nvPr>
        </p:nvGraphicFramePr>
        <p:xfrm>
          <a:off x="3635896" y="4653136"/>
          <a:ext cx="2159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Формула" r:id="rId16" imgW="1079280" imgH="431640" progId="Equation.3">
                  <p:embed/>
                </p:oleObj>
              </mc:Choice>
              <mc:Fallback>
                <p:oleObj name="Формула" r:id="rId16" imgW="1079280" imgH="43164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653136"/>
                        <a:ext cx="2159000" cy="866775"/>
                      </a:xfrm>
                      <a:prstGeom prst="rect">
                        <a:avLst/>
                      </a:prstGeom>
                      <a:solidFill>
                        <a:srgbClr val="82B91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46857"/>
              </p:ext>
            </p:extLst>
          </p:nvPr>
        </p:nvGraphicFramePr>
        <p:xfrm>
          <a:off x="484312" y="3170763"/>
          <a:ext cx="2387601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Формула" r:id="rId18" imgW="1193760" imgH="533160" progId="Equation.3">
                  <p:embed/>
                </p:oleObj>
              </mc:Choice>
              <mc:Fallback>
                <p:oleObj name="Формула" r:id="rId18" imgW="1193760" imgH="53316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12" y="3170763"/>
                        <a:ext cx="2387601" cy="1071562"/>
                      </a:xfrm>
                      <a:prstGeom prst="rect">
                        <a:avLst/>
                      </a:prstGeom>
                      <a:solidFill>
                        <a:srgbClr val="FEB95C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98317"/>
              </p:ext>
            </p:extLst>
          </p:nvPr>
        </p:nvGraphicFramePr>
        <p:xfrm>
          <a:off x="916360" y="2594699"/>
          <a:ext cx="914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Формула" r:id="rId20" imgW="457200" imgH="228600" progId="Equation.3">
                  <p:embed/>
                </p:oleObj>
              </mc:Choice>
              <mc:Fallback>
                <p:oleObj name="Формула" r:id="rId20" imgW="457200" imgH="22860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360" y="2594699"/>
                        <a:ext cx="914400" cy="45878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88971"/>
              </p:ext>
            </p:extLst>
          </p:nvPr>
        </p:nvGraphicFramePr>
        <p:xfrm>
          <a:off x="628328" y="1154539"/>
          <a:ext cx="1728193" cy="1300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Формула" r:id="rId22" imgW="711000" imgH="533160" progId="Equation.3">
                  <p:embed/>
                </p:oleObj>
              </mc:Choice>
              <mc:Fallback>
                <p:oleObj name="Формула" r:id="rId22" imgW="711000" imgH="533160" progId="Equation.3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28" y="1154539"/>
                        <a:ext cx="1728193" cy="1300002"/>
                      </a:xfrm>
                      <a:prstGeom prst="rect">
                        <a:avLst/>
                      </a:prstGeom>
                      <a:solidFill>
                        <a:srgbClr val="FED298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99" name="Picture 63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908720"/>
            <a:ext cx="1081460" cy="4774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930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34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5" descr="D:\великолепные клипарты\смайлы\Смайлики\image00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0553" y="738584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6" descr="D:\великолепные клипарты\смайлы\Смайлики\image005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702865"/>
            <a:ext cx="1214438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7" descr="D:\великолепные клипарты\смайлы\Смайлики\image008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91" y="702865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56103" y="1768872"/>
            <a:ext cx="2247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253200"/>
                </a:solidFill>
              </a:rPr>
              <a:t>Есть вопросы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40603" y="1768872"/>
            <a:ext cx="16541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253200"/>
                </a:solidFill>
              </a:rPr>
              <a:t>Непонятно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70041" y="1756172"/>
            <a:ext cx="18669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253200"/>
                </a:solidFill>
              </a:rPr>
              <a:t>Всё понятно!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641666" y="3899297"/>
            <a:ext cx="1928812" cy="4000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2000" dirty="0">
              <a:solidFill>
                <a:srgbClr val="000000">
                  <a:lumMod val="75000"/>
                </a:srgbClr>
              </a:solidFill>
              <a:latin typeface="Tahoma" pitchFamily="34" charset="0"/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0" r="60237" b="69811"/>
          <a:stretch/>
        </p:blipFill>
        <p:spPr bwMode="auto">
          <a:xfrm>
            <a:off x="864015" y="1782842"/>
            <a:ext cx="7576307" cy="369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4603947" y="-171400"/>
            <a:ext cx="33938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Рефлексия</a:t>
            </a:r>
            <a:endParaRPr lang="ru-RU" sz="4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3195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03947" y="-171400"/>
            <a:ext cx="339387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4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Рефлексия</a:t>
            </a:r>
            <a:endParaRPr lang="ru-RU" sz="44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1046856"/>
              </p:ext>
            </p:extLst>
          </p:nvPr>
        </p:nvGraphicFramePr>
        <p:xfrm>
          <a:off x="611559" y="908718"/>
          <a:ext cx="7992890" cy="3206968"/>
        </p:xfrm>
        <a:graphic>
          <a:graphicData uri="http://schemas.openxmlformats.org/drawingml/2006/table">
            <a:tbl>
              <a:tblPr firstRow="1" firstCol="1" bandRow="1"/>
              <a:tblGrid>
                <a:gridCol w="171672"/>
                <a:gridCol w="7275399"/>
                <a:gridCol w="545819"/>
              </a:tblGrid>
              <a:tr h="18100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сли вы  составили  конспект-справочник поставьте </a:t>
                      </a:r>
                      <a:r>
                        <a:rPr lang="ru-RU" sz="18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ебе……..…..</a:t>
                      </a: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 балл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сли вы  знаете определение степени с целым отрицательным показателем </a:t>
                      </a:r>
                      <a:r>
                        <a:rPr lang="ru-RU" sz="18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ставьте себе………………..………….…………...… </a:t>
                      </a: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 балл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сли вы  умеете вычислять значение степени с целым отрицательным показателем  поставьте себе </a:t>
                      </a:r>
                      <a:r>
                        <a:rPr lang="ru-RU" sz="18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………………………………………… </a:t>
                      </a: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 балл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34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Если вы активно работали на уроке поставьте </a:t>
                      </a:r>
                      <a:r>
                        <a:rPr lang="ru-RU" sz="18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себе……………...…</a:t>
                      </a: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1 балл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00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За  каждое  безошибочно решённый на  самостоятельной работе задание</a:t>
                      </a:r>
                      <a:r>
                        <a:rPr lang="ru-RU" sz="1800" dirty="0" smtClean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……………………………………………….............……</a:t>
                      </a: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по 1 баллу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34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ВСЕГО:</a:t>
                      </a:r>
                      <a:endParaRPr lang="ru-RU" sz="18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  <a:latin typeface="Times New Roman"/>
                          <a:ea typeface="Calibri"/>
                          <a:cs typeface="Times New Roman"/>
                        </a:rPr>
                        <a:t> </a:t>
                      </a:r>
                      <a:endParaRPr lang="ru-RU" sz="18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568" marR="6656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11560" y="4115687"/>
            <a:ext cx="1108923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Если  вы набрали 0-4 балла, 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о вам необходимо ещё раз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внимательно изучить тему 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«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Степень с целым отрицательным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показателем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»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по тексту учебника (п.37)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</a:t>
            </a:r>
            <a:r>
              <a:rPr kumimoji="0" lang="ru-RU" altLang="ru-RU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Если  вы набрали  5-7 баллов,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вы  усвоили материал по теме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«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нятие степени с целым отрицательным показателем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/>
                <a:ea typeface="Calibri" pitchFamily="34" charset="0"/>
                <a:cs typeface="Times New Roman" pitchFamily="18" charset="0"/>
              </a:rPr>
              <a:t>»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</a:t>
            </a:r>
            <a:r>
              <a:rPr kumimoji="0" lang="ru-RU" altLang="ru-RU" sz="20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Если  вы набрали 8-9 баллов, то</a:t>
            </a:r>
            <a:r>
              <a:rPr kumimoji="0" lang="ru-RU" altLang="ru-RU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вы  ОТЛИЧНО  поработали!!!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17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4254" y="1124744"/>
            <a:ext cx="7702550" cy="4862870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36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4000" b="1" dirty="0" smtClean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Домашнее </a:t>
            </a:r>
            <a:r>
              <a:rPr lang="ru-RU" sz="4000" b="1" dirty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задание </a:t>
            </a:r>
            <a:r>
              <a:rPr lang="ru-RU" sz="4000" b="1" dirty="0" smtClean="0">
                <a:solidFill>
                  <a:srgbClr val="FF0000"/>
                </a:solidFill>
                <a:latin typeface="+mj-lt"/>
                <a:cs typeface="Arial" panose="020B0604020202020204" pitchFamily="34" charset="0"/>
              </a:rPr>
              <a:t>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 b="1" dirty="0">
              <a:solidFill>
                <a:srgbClr val="FF0000"/>
              </a:solidFill>
              <a:latin typeface="+mj-lt"/>
              <a:cs typeface="Arial" panose="020B0604020202020204" pitchFamily="34" charset="0"/>
            </a:endParaRPr>
          </a:p>
          <a:p>
            <a:r>
              <a:rPr lang="ru-RU" sz="3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п.37,выучить определение;</a:t>
            </a:r>
          </a:p>
          <a:p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решить задачи 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    №964,965,966,968,969,970; </a:t>
            </a:r>
          </a:p>
          <a:p>
            <a:r>
              <a:rPr lang="ru-RU" sz="3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подготовить презентацию – </a:t>
            </a:r>
          </a:p>
          <a:p>
            <a:r>
              <a:rPr lang="ru-RU" sz="3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устный счёт по теме «Степень </a:t>
            </a:r>
          </a:p>
          <a:p>
            <a:r>
              <a:rPr lang="ru-RU" sz="3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с целым отрицательным </a:t>
            </a:r>
          </a:p>
          <a:p>
            <a:r>
              <a:rPr lang="ru-RU" sz="3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6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показателем».</a:t>
            </a:r>
            <a:endParaRPr lang="ru-RU" sz="36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0" name="Picture 2" descr="C:\Users\Лазарева Ирина\Videos\Pictures\LifeFrame\i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033" y="4277033"/>
            <a:ext cx="2580967" cy="2580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9426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7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3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3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1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4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1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4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9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4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3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4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7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4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2660476" y="1484784"/>
            <a:ext cx="12385376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ru-RU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5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Спасибо  за  работу!</a:t>
            </a:r>
            <a:endParaRPr lang="ru-RU" sz="5400" b="1" i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+mj-lt"/>
              <a:cs typeface="Arial" panose="020B0604020202020204" pitchFamily="34" charset="0"/>
            </a:endParaRPr>
          </a:p>
        </p:txBody>
      </p:sp>
      <p:pic>
        <p:nvPicPr>
          <p:cNvPr id="17410" name="Picture 2" descr="C:\Users\Лазарева Ирина\Videos\Pictures\LifeFrame\i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10000" r="90000"/>
                    </a14:imgEffect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166825"/>
            <a:ext cx="2796991" cy="2796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31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88485" y="72262"/>
            <a:ext cx="358312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u="sng" dirty="0">
                <a:solidFill>
                  <a:schemeClr val="bg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Тема: </a:t>
            </a:r>
            <a:endParaRPr lang="ru-RU" sz="2800" b="1" u="sng" dirty="0" smtClean="0">
              <a:solidFill>
                <a:schemeClr val="bg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8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Понятие </a:t>
            </a:r>
            <a:r>
              <a:rPr lang="ru-RU" sz="2800" b="1" i="1" dirty="0">
                <a:solidFill>
                  <a:schemeClr val="accent1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пени с целым </a:t>
            </a:r>
            <a:r>
              <a:rPr lang="ru-RU" sz="28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рицательным</a:t>
            </a:r>
          </a:p>
          <a:p>
            <a:r>
              <a:rPr lang="ru-RU" sz="2800" b="1" i="1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казателем »</a:t>
            </a:r>
            <a:endParaRPr lang="ru-RU" sz="2800" b="1" i="1" dirty="0">
              <a:solidFill>
                <a:schemeClr val="accent1">
                  <a:lumMod val="40000"/>
                  <a:lumOff val="6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2476872" y="3004209"/>
            <a:ext cx="5551512" cy="156966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ru-RU" sz="2400" b="1" u="sng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Цель</a:t>
            </a:r>
            <a:r>
              <a:rPr lang="ru-RU" sz="2400" b="1" dirty="0">
                <a:solidFill>
                  <a:schemeClr val="bg2">
                    <a:lumMod val="25000"/>
                  </a:schemeClr>
                </a:solidFill>
              </a:rPr>
              <a:t>: </a:t>
            </a: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</a:rPr>
              <a:t>сформировать у учащихся  </a:t>
            </a:r>
          </a:p>
          <a:p>
            <a:r>
              <a:rPr lang="ru-RU" sz="24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</a:rPr>
              <a:t>                  понятие степени</a:t>
            </a:r>
          </a:p>
          <a:p>
            <a:r>
              <a:rPr lang="ru-RU" sz="24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</a:rPr>
              <a:t>          </a:t>
            </a:r>
            <a:r>
              <a:rPr lang="ru-RU" sz="2400" b="1" dirty="0">
                <a:solidFill>
                  <a:schemeClr val="bg2">
                    <a:lumMod val="25000"/>
                  </a:schemeClr>
                </a:solidFill>
              </a:rPr>
              <a:t>с </a:t>
            </a: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</a:rPr>
              <a:t>целым отрицательным </a:t>
            </a:r>
          </a:p>
          <a:p>
            <a:r>
              <a:rPr lang="ru-RU" sz="2400" b="1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ru-RU" sz="2400" b="1" dirty="0" smtClean="0">
                <a:solidFill>
                  <a:schemeClr val="bg2">
                    <a:lumMod val="25000"/>
                  </a:schemeClr>
                </a:solidFill>
              </a:rPr>
              <a:t>                    показателем</a:t>
            </a:r>
            <a:endParaRPr lang="ru-RU" sz="2400" b="1" dirty="0">
              <a:solidFill>
                <a:schemeClr val="bg2">
                  <a:lumMod val="25000"/>
                </a:schemeClr>
              </a:solidFill>
            </a:endParaRPr>
          </a:p>
        </p:txBody>
      </p:sp>
      <p:pic>
        <p:nvPicPr>
          <p:cNvPr id="10" name="Picture 2" descr="C:\Users\Лазарева Ирина\Desktop\Sample Pictures\Г-9\учёная птица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3789039"/>
            <a:ext cx="3600401" cy="2721562"/>
          </a:xfrm>
          <a:prstGeom prst="roundRect">
            <a:avLst>
              <a:gd name="adj" fmla="val 35332"/>
            </a:avLst>
          </a:prstGeom>
          <a:solidFill>
            <a:srgbClr val="FFFFFF"/>
          </a:solidFill>
          <a:ln w="76200" cap="sq">
            <a:noFill/>
            <a:miter lim="800000"/>
          </a:ln>
          <a:effectLst>
            <a:outerShdw blurRad="225425" dist="50800" dir="5220000" algn="ctr">
              <a:srgbClr val="000000">
                <a:alpha val="33000"/>
              </a:srgbClr>
            </a:outerShdw>
            <a:reflection blurRad="12700" stA="28000" endPos="28000" dist="5000" dir="5400000" sy="-100000" algn="bl" rotWithShape="0"/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/>
        </p:spPr>
      </p:pic>
      <p:sp>
        <p:nvSpPr>
          <p:cNvPr id="2" name="Прямоугольник 1"/>
          <p:cNvSpPr/>
          <p:nvPr/>
        </p:nvSpPr>
        <p:spPr>
          <a:xfrm>
            <a:off x="486965" y="1114198"/>
            <a:ext cx="3419526" cy="1200329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/>
            <a:r>
              <a:rPr lang="ru-RU" sz="3600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Самоанализ</a:t>
            </a:r>
          </a:p>
          <a:p>
            <a:pPr algn="ctr"/>
            <a:r>
              <a:rPr lang="ru-RU" sz="3600" cap="none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</a:rPr>
              <a:t> урока</a:t>
            </a:r>
            <a:endParaRPr lang="ru-RU" sz="3600" cap="none" spc="150" dirty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34212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671092"/>
              </p:ext>
            </p:extLst>
          </p:nvPr>
        </p:nvGraphicFramePr>
        <p:xfrm>
          <a:off x="6012160" y="1153625"/>
          <a:ext cx="800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1" name="Формула" r:id="rId3" imgW="215640" imgH="203040" progId="Equation.3">
                  <p:embed/>
                </p:oleObj>
              </mc:Choice>
              <mc:Fallback>
                <p:oleObj name="Формула" r:id="rId3" imgW="215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1153625"/>
                        <a:ext cx="800100" cy="7524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85902"/>
              </p:ext>
            </p:extLst>
          </p:nvPr>
        </p:nvGraphicFramePr>
        <p:xfrm>
          <a:off x="2555776" y="3068960"/>
          <a:ext cx="6111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2" name="Формула" r:id="rId5" imgW="164880" imgH="203040" progId="Equation.3">
                  <p:embed/>
                </p:oleObj>
              </mc:Choice>
              <mc:Fallback>
                <p:oleObj name="Формула" r:id="rId5" imgW="164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68960"/>
                        <a:ext cx="611187" cy="754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54346"/>
              </p:ext>
            </p:extLst>
          </p:nvPr>
        </p:nvGraphicFramePr>
        <p:xfrm>
          <a:off x="971600" y="2636912"/>
          <a:ext cx="504056" cy="58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" name="Формула" r:id="rId7" imgW="164880" imgH="190440" progId="Equation.3">
                  <p:embed/>
                </p:oleObj>
              </mc:Choice>
              <mc:Fallback>
                <p:oleObj name="Формула" r:id="rId7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636912"/>
                        <a:ext cx="504056" cy="58261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953253"/>
              </p:ext>
            </p:extLst>
          </p:nvPr>
        </p:nvGraphicFramePr>
        <p:xfrm>
          <a:off x="7020272" y="1916832"/>
          <a:ext cx="8461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4" name="Формула" r:id="rId9" imgW="228600" imgH="203040" progId="Equation.3">
                  <p:embed/>
                </p:oleObj>
              </mc:Choice>
              <mc:Fallback>
                <p:oleObj name="Формула" r:id="rId9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916832"/>
                        <a:ext cx="846137" cy="754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40333"/>
              </p:ext>
            </p:extLst>
          </p:nvPr>
        </p:nvGraphicFramePr>
        <p:xfrm>
          <a:off x="5436096" y="4221088"/>
          <a:ext cx="1080120" cy="12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" name="Формула" r:id="rId11" imgW="419040" imgH="495000" progId="Equation.3">
                  <p:embed/>
                </p:oleObj>
              </mc:Choice>
              <mc:Fallback>
                <p:oleObj name="Формула" r:id="rId11" imgW="4190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221088"/>
                        <a:ext cx="1080120" cy="12780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17268"/>
              </p:ext>
            </p:extLst>
          </p:nvPr>
        </p:nvGraphicFramePr>
        <p:xfrm>
          <a:off x="6804248" y="3356992"/>
          <a:ext cx="846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" name="Формула" r:id="rId13" imgW="228600" imgH="190440" progId="Equation.3">
                  <p:embed/>
                </p:oleObj>
              </mc:Choice>
              <mc:Fallback>
                <p:oleObj name="Формула" r:id="rId13" imgW="228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356992"/>
                        <a:ext cx="846137" cy="7064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642572"/>
              </p:ext>
            </p:extLst>
          </p:nvPr>
        </p:nvGraphicFramePr>
        <p:xfrm>
          <a:off x="6804248" y="5301208"/>
          <a:ext cx="9413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" name="Формула" r:id="rId15" imgW="253800" imgH="228600" progId="Equation.3">
                  <p:embed/>
                </p:oleObj>
              </mc:Choice>
              <mc:Fallback>
                <p:oleObj name="Формула" r:id="rId15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301208"/>
                        <a:ext cx="941387" cy="847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451032"/>
              </p:ext>
            </p:extLst>
          </p:nvPr>
        </p:nvGraphicFramePr>
        <p:xfrm>
          <a:off x="5724128" y="2636912"/>
          <a:ext cx="800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8" name="Формула" r:id="rId17" imgW="215640" imgH="203040" progId="Equation.3">
                  <p:embed/>
                </p:oleObj>
              </mc:Choice>
              <mc:Fallback>
                <p:oleObj name="Формула" r:id="rId17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636912"/>
                        <a:ext cx="800100" cy="7540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21705"/>
              </p:ext>
            </p:extLst>
          </p:nvPr>
        </p:nvGraphicFramePr>
        <p:xfrm>
          <a:off x="2483768" y="5733256"/>
          <a:ext cx="6111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9" name="Формула" r:id="rId19" imgW="164880" imgH="190440" progId="Equation.3">
                  <p:embed/>
                </p:oleObj>
              </mc:Choice>
              <mc:Fallback>
                <p:oleObj name="Формула" r:id="rId19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733256"/>
                        <a:ext cx="611187" cy="70643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997187"/>
              </p:ext>
            </p:extLst>
          </p:nvPr>
        </p:nvGraphicFramePr>
        <p:xfrm>
          <a:off x="539552" y="1097338"/>
          <a:ext cx="1089506" cy="63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0" name="Формула" r:id="rId21" imgW="393480" imgH="228600" progId="Equation.3">
                  <p:embed/>
                </p:oleObj>
              </mc:Choice>
              <mc:Fallback>
                <p:oleObj name="Формула" r:id="rId21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097338"/>
                        <a:ext cx="1089506" cy="631701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40317"/>
              </p:ext>
            </p:extLst>
          </p:nvPr>
        </p:nvGraphicFramePr>
        <p:xfrm>
          <a:off x="539552" y="1916832"/>
          <a:ext cx="1008112" cy="6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1" name="Формула" r:id="rId23" imgW="355320" imgH="228600" progId="Equation.3">
                  <p:embed/>
                </p:oleObj>
              </mc:Choice>
              <mc:Fallback>
                <p:oleObj name="Формула" r:id="rId2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1008112" cy="6493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08229"/>
              </p:ext>
            </p:extLst>
          </p:nvPr>
        </p:nvGraphicFramePr>
        <p:xfrm>
          <a:off x="2339752" y="4941168"/>
          <a:ext cx="1240160" cy="65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2" name="Формула" r:id="rId25" imgW="431640" imgH="228600" progId="Equation.3">
                  <p:embed/>
                </p:oleObj>
              </mc:Choice>
              <mc:Fallback>
                <p:oleObj name="Формула" r:id="rId25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941168"/>
                        <a:ext cx="1240160" cy="65699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829212"/>
              </p:ext>
            </p:extLst>
          </p:nvPr>
        </p:nvGraphicFramePr>
        <p:xfrm>
          <a:off x="611560" y="3284984"/>
          <a:ext cx="928404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" name="Формула" r:id="rId27" imgW="368280" imgH="228600" progId="Equation.3">
                  <p:embed/>
                </p:oleObj>
              </mc:Choice>
              <mc:Fallback>
                <p:oleObj name="Формула" r:id="rId27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284984"/>
                        <a:ext cx="928404" cy="57606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80039"/>
              </p:ext>
            </p:extLst>
          </p:nvPr>
        </p:nvGraphicFramePr>
        <p:xfrm>
          <a:off x="2699792" y="1772816"/>
          <a:ext cx="864095" cy="123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" name="Формула" r:id="rId29" imgW="330120" imgH="469800" progId="Equation.3">
                  <p:embed/>
                </p:oleObj>
              </mc:Choice>
              <mc:Fallback>
                <p:oleObj name="Формула" r:id="rId29" imgW="330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772816"/>
                        <a:ext cx="864095" cy="123105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94025"/>
              </p:ext>
            </p:extLst>
          </p:nvPr>
        </p:nvGraphicFramePr>
        <p:xfrm>
          <a:off x="611560" y="5301208"/>
          <a:ext cx="1078382" cy="67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5" name="Формула" r:id="rId31" imgW="368280" imgH="228600" progId="Equation.3">
                  <p:embed/>
                </p:oleObj>
              </mc:Choice>
              <mc:Fallback>
                <p:oleObj name="Формула" r:id="rId3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301208"/>
                        <a:ext cx="1078382" cy="67037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49271"/>
              </p:ext>
            </p:extLst>
          </p:nvPr>
        </p:nvGraphicFramePr>
        <p:xfrm>
          <a:off x="2843809" y="1136506"/>
          <a:ext cx="550516" cy="63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" name="Формула" r:id="rId33" imgW="164880" imgH="190440" progId="Equation.3">
                  <p:embed/>
                </p:oleObj>
              </mc:Choice>
              <mc:Fallback>
                <p:oleObj name="Формула" r:id="rId33" imgW="1648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9" y="1136506"/>
                        <a:ext cx="550516" cy="63631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59692"/>
              </p:ext>
            </p:extLst>
          </p:nvPr>
        </p:nvGraphicFramePr>
        <p:xfrm>
          <a:off x="2411761" y="3861048"/>
          <a:ext cx="1008112" cy="103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Формула" r:id="rId35" imgW="457200" imgH="469800" progId="Equation.3">
                  <p:embed/>
                </p:oleObj>
              </mc:Choice>
              <mc:Fallback>
                <p:oleObj name="Формула" r:id="rId35" imgW="45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1" y="3861048"/>
                        <a:ext cx="1008112" cy="1036271"/>
                      </a:xfrm>
                      <a:prstGeom prst="rect">
                        <a:avLst/>
                      </a:prstGeom>
                      <a:solidFill>
                        <a:srgbClr val="AAEA2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60936"/>
              </p:ext>
            </p:extLst>
          </p:nvPr>
        </p:nvGraphicFramePr>
        <p:xfrm>
          <a:off x="792088" y="3933056"/>
          <a:ext cx="892821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Формула" r:id="rId37" imgW="342720" imgH="469800" progId="Equation.3">
                  <p:embed/>
                </p:oleObj>
              </mc:Choice>
              <mc:Fallback>
                <p:oleObj name="Формула" r:id="rId37" imgW="34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88" y="3933056"/>
                        <a:ext cx="892821" cy="1224136"/>
                      </a:xfrm>
                      <a:prstGeom prst="rect">
                        <a:avLst/>
                      </a:prstGeom>
                      <a:solidFill>
                        <a:srgbClr val="AAEA2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-4140968" y="705486"/>
            <a:ext cx="4933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dirty="0"/>
          </a:p>
        </p:txBody>
      </p:sp>
      <p:sp>
        <p:nvSpPr>
          <p:cNvPr id="4096" name="Rectangle 1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097" name="Объект 40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9408"/>
              </p:ext>
            </p:extLst>
          </p:nvPr>
        </p:nvGraphicFramePr>
        <p:xfrm>
          <a:off x="152400" y="0"/>
          <a:ext cx="4596708" cy="98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Формула" r:id="rId39" imgW="1675673" imgH="355446" progId="Equation.3">
                  <p:embed/>
                </p:oleObj>
              </mc:Choice>
              <mc:Fallback>
                <p:oleObj name="Формула" r:id="rId39" imgW="1675673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4596708" cy="989919"/>
                      </a:xfrm>
                      <a:prstGeom prst="rect">
                        <a:avLst/>
                      </a:prstGeom>
                      <a:solidFill>
                        <a:srgbClr val="4FD1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" name="Rectangle 119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2" name="Объект 4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10404"/>
              </p:ext>
            </p:extLst>
          </p:nvPr>
        </p:nvGraphicFramePr>
        <p:xfrm>
          <a:off x="6084168" y="-8313"/>
          <a:ext cx="2466304" cy="102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Формула" r:id="rId41" imgW="495000" imgH="203040" progId="Equation.3">
                  <p:embed/>
                </p:oleObj>
              </mc:Choice>
              <mc:Fallback>
                <p:oleObj name="Формула" r:id="rId41" imgW="495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-8313"/>
                        <a:ext cx="2466304" cy="1028651"/>
                      </a:xfrm>
                      <a:prstGeom prst="rect">
                        <a:avLst/>
                      </a:prstGeom>
                      <a:solidFill>
                        <a:srgbClr val="4FD1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3"/>
          <p:cNvSpPr>
            <a:spLocks noChangeArrowheads="1"/>
          </p:cNvSpPr>
          <p:nvPr/>
        </p:nvSpPr>
        <p:spPr bwMode="auto">
          <a:xfrm>
            <a:off x="152400" y="1295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041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539552" y="182853"/>
            <a:ext cx="8388424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Тема   урока:</a:t>
            </a:r>
          </a:p>
          <a:p>
            <a:pPr algn="ctr"/>
            <a:endParaRPr lang="ru-RU" sz="40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 algn="ctr"/>
            <a:r>
              <a:rPr lang="ru-RU" sz="40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«Понятие  степени  с  целым отрицательным  показателем»</a:t>
            </a:r>
            <a:endParaRPr lang="ru-RU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39552" y="3284984"/>
            <a:ext cx="8172400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ru-RU" sz="36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Цель урока:</a:t>
            </a:r>
          </a:p>
          <a:p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1) выучить определение           ;</a:t>
            </a:r>
          </a:p>
          <a:p>
            <a:endParaRPr lang="ru-RU" sz="3600" b="1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  <a:p>
            <a:r>
              <a:rPr lang="ru-RU" sz="36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) научиться вычислять          .</a:t>
            </a:r>
            <a:endParaRPr lang="ru-RU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830" y="3599072"/>
            <a:ext cx="10826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709070"/>
            <a:ext cx="1082675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154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8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8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796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15616" y="-38201"/>
            <a:ext cx="735137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Степень  с  целым</a:t>
            </a:r>
          </a:p>
          <a:p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отрицательным  показателем</a:t>
            </a:r>
            <a:endParaRPr lang="ru-RU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111" y="1180434"/>
            <a:ext cx="1663107" cy="1358286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4" name="Прямоугольник 3"/>
          <p:cNvSpPr/>
          <p:nvPr/>
        </p:nvSpPr>
        <p:spPr>
          <a:xfrm>
            <a:off x="543696" y="2712492"/>
            <a:ext cx="7772719" cy="4524315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r>
              <a:rPr lang="ru-RU" sz="3600" b="1" dirty="0" smtClean="0">
                <a:ln w="3175" cmpd="sng">
                  <a:solidFill>
                    <a:srgbClr val="0070C0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лан выхода из затруднения:</a:t>
            </a:r>
          </a:p>
          <a:p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1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u="sng" dirty="0">
                <a:latin typeface="Arial" panose="020B0604020202020204" pitchFamily="34" charset="0"/>
                <a:cs typeface="Arial" panose="020B0604020202020204" pitchFamily="34" charset="0"/>
              </a:rPr>
              <a:t>изучить всю доступную информацию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о степени с целым показателем(в учебнике, справочниках, интернете и т.п.);</a:t>
            </a:r>
          </a:p>
          <a:p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научиться </a:t>
            </a:r>
            <a:r>
              <a:rPr lang="ru-RU" sz="2800" u="sng" dirty="0">
                <a:latin typeface="Arial" panose="020B0604020202020204" pitchFamily="34" charset="0"/>
                <a:cs typeface="Arial" panose="020B0604020202020204" pitchFamily="34" charset="0"/>
              </a:rPr>
              <a:t>применять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определение степени с целым отрицательным показателем </a:t>
            </a:r>
            <a:r>
              <a:rPr lang="ru-RU" sz="2800" u="sng" dirty="0">
                <a:latin typeface="Arial" panose="020B0604020202020204" pitchFamily="34" charset="0"/>
                <a:cs typeface="Arial" panose="020B0604020202020204" pitchFamily="34" charset="0"/>
              </a:rPr>
              <a:t>при выполнении  различных заданий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с образцом решения;</a:t>
            </a:r>
          </a:p>
          <a:p>
            <a:r>
              <a:rPr lang="ru-RU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)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составить  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опорный </a:t>
            </a:r>
            <a:r>
              <a:rPr lang="ru-RU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конспект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 проверить </a:t>
            </a:r>
            <a:r>
              <a:rPr lang="ru-RU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его.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5" descr="&amp;Kcy;&amp;acy;&amp;rcy;&amp;tcy;&amp;icy;&amp;ncy;&amp;kcy;&amp;acy; 125 &amp;icy;&amp;zcy; 6534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988738"/>
            <a:ext cx="2771800" cy="2632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057204" y="1381759"/>
            <a:ext cx="1294408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80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80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5704408" y="1072494"/>
            <a:ext cx="129440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144097" y="1934248"/>
            <a:ext cx="129440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810327" y="1472583"/>
            <a:ext cx="129440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763688" y="920094"/>
            <a:ext cx="129440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170465" y="1534159"/>
            <a:ext cx="1294408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88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88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7880858" y="238798"/>
            <a:ext cx="1294408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ru-RU" sz="5400" b="1" cap="none" spc="0" dirty="0" smtClean="0">
                <a:ln/>
                <a:solidFill>
                  <a:schemeClr val="accent3"/>
                </a:solidFill>
                <a:effectLst/>
              </a:rPr>
              <a:t>?</a:t>
            </a:r>
            <a:endParaRPr lang="ru-RU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44385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1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553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9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295" tmFilter="0, 0; 0.125,0.2665; 0.25,0.4; 0.375,0.465; 0.5,0.5;  0.625,0.535; 0.75,0.6; 0.875,0.7335; 1,1">
                                          <p:stCondLst>
                                            <p:cond delay="1295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47" tmFilter="0, 0; 0.125,0.2665; 0.25,0.4; 0.375,0.465; 0.5,0.5;  0.625,0.535; 0.75,0.6; 0.875,0.7335; 1,1">
                                          <p:stCondLst>
                                            <p:cond delay="2582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20" tmFilter="0, 0; 0.125,0.2665; 0.25,0.4; 0.375,0.465; 0.5,0.5;  0.625,0.535; 0.75,0.6; 0.875,0.7335; 1,1">
                                          <p:stCondLst>
                                            <p:cond delay="322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51">
                                          <p:stCondLst>
                                            <p:cond delay="1267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324" decel="50000">
                                          <p:stCondLst>
                                            <p:cond delay="1318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51">
                                          <p:stCondLst>
                                            <p:cond delay="2558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324" decel="50000">
                                          <p:stCondLst>
                                            <p:cond delay="260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51">
                                          <p:stCondLst>
                                            <p:cond delay="3202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324" decel="50000">
                                          <p:stCondLst>
                                            <p:cond delay="3253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51">
                                          <p:stCondLst>
                                            <p:cond delay="3526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324" decel="50000">
                                          <p:stCondLst>
                                            <p:cond delay="3576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9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4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300"/>
                            </p:stCondLst>
                            <p:childTnLst>
                              <p:par>
                                <p:cTn id="2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800"/>
                            </p:stCondLst>
                            <p:childTnLst>
                              <p:par>
                                <p:cTn id="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2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2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000"/>
                            </p:stCondLst>
                            <p:childTnLst>
                              <p:par>
                                <p:cTn id="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7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7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700"/>
                            </p:stCondLst>
                            <p:childTnLst>
                              <p:par>
                                <p:cTn id="4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82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700"/>
                            </p:stCondLst>
                            <p:childTnLst>
                              <p:par>
                                <p:cTn id="5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8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2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796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15616" y="-38201"/>
            <a:ext cx="735137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Степень  с  целым</a:t>
            </a:r>
          </a:p>
          <a:p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отрицательным  показателем</a:t>
            </a:r>
            <a:endParaRPr lang="ru-RU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29" y="260648"/>
            <a:ext cx="1135007" cy="92697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9" name="Picture 15" descr="&amp;Kcy;&amp;acy;&amp;rcy;&amp;tcy;&amp;icy;&amp;ncy;&amp;kcy;&amp;acy; 125 &amp;icy;&amp;zcy; 6534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956" y="102992"/>
            <a:ext cx="966439" cy="91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630292"/>
              </p:ext>
            </p:extLst>
          </p:nvPr>
        </p:nvGraphicFramePr>
        <p:xfrm>
          <a:off x="754878" y="1793714"/>
          <a:ext cx="1754836" cy="111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Формула" r:id="rId7" imgW="622080" imgH="393480" progId="Equation.3">
                  <p:embed/>
                </p:oleObj>
              </mc:Choice>
              <mc:Fallback>
                <p:oleObj name="Формула" r:id="rId7" imgW="622080" imgH="39348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878" y="1793714"/>
                        <a:ext cx="1754836" cy="1110332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895409"/>
              </p:ext>
            </p:extLst>
          </p:nvPr>
        </p:nvGraphicFramePr>
        <p:xfrm>
          <a:off x="3837434" y="4869160"/>
          <a:ext cx="294683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Формула" r:id="rId9" imgW="850680" imgH="228600" progId="Equation.3">
                  <p:embed/>
                </p:oleObj>
              </mc:Choice>
              <mc:Fallback>
                <p:oleObj name="Формула" r:id="rId9" imgW="850680" imgH="2286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434" y="4869160"/>
                        <a:ext cx="2946837" cy="792088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вал 20"/>
          <p:cNvSpPr/>
          <p:nvPr/>
        </p:nvSpPr>
        <p:spPr>
          <a:xfrm>
            <a:off x="4953744" y="1669182"/>
            <a:ext cx="792088" cy="1296144"/>
          </a:xfrm>
          <a:prstGeom prst="ellipse">
            <a:avLst/>
          </a:pr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78608"/>
              </p:ext>
            </p:extLst>
          </p:nvPr>
        </p:nvGraphicFramePr>
        <p:xfrm>
          <a:off x="7369983" y="5085184"/>
          <a:ext cx="153675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Формула" r:id="rId11" imgW="393480" imgH="203040" progId="Equation.3">
                  <p:embed/>
                </p:oleObj>
              </mc:Choice>
              <mc:Fallback>
                <p:oleObj name="Формула" r:id="rId11" imgW="393480" imgH="20304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983" y="5085184"/>
                        <a:ext cx="1536756" cy="792088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вал 23"/>
          <p:cNvSpPr/>
          <p:nvPr/>
        </p:nvSpPr>
        <p:spPr>
          <a:xfrm>
            <a:off x="8144902" y="3284984"/>
            <a:ext cx="792088" cy="1296144"/>
          </a:xfrm>
          <a:prstGeom prst="ellipse">
            <a:avLst/>
          </a:prstGeom>
          <a:solidFill>
            <a:schemeClr val="accent1"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3128814" y="1699270"/>
            <a:ext cx="792088" cy="1296144"/>
          </a:xfrm>
          <a:prstGeom prst="ellipse">
            <a:avLst/>
          </a:prstGeom>
          <a:solidFill>
            <a:schemeClr val="accent3">
              <a:lumMod val="60000"/>
              <a:lumOff val="40000"/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3059832" y="3284984"/>
            <a:ext cx="792088" cy="1296144"/>
          </a:xfrm>
          <a:prstGeom prst="ellipse">
            <a:avLst/>
          </a:prstGeom>
          <a:solidFill>
            <a:schemeClr val="accent3">
              <a:lumMod val="60000"/>
              <a:lumOff val="40000"/>
              <a:alpha val="7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318525"/>
              </p:ext>
            </p:extLst>
          </p:nvPr>
        </p:nvGraphicFramePr>
        <p:xfrm>
          <a:off x="3277952" y="1647478"/>
          <a:ext cx="2421125" cy="156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Формула" r:id="rId13" imgW="609480" imgH="393480" progId="Equation.3">
                  <p:embed/>
                </p:oleObj>
              </mc:Choice>
              <mc:Fallback>
                <p:oleObj name="Формула" r:id="rId13" imgW="609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77952" y="1647478"/>
                        <a:ext cx="2421125" cy="156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227825"/>
              </p:ext>
            </p:extLst>
          </p:nvPr>
        </p:nvGraphicFramePr>
        <p:xfrm>
          <a:off x="3143684" y="3464743"/>
          <a:ext cx="2184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Формула" r:id="rId15" imgW="533160" imgH="228600" progId="Equation.3">
                  <p:embed/>
                </p:oleObj>
              </mc:Choice>
              <mc:Fallback>
                <p:oleObj name="Формула" r:id="rId15" imgW="533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43684" y="3464743"/>
                        <a:ext cx="21844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320993"/>
              </p:ext>
            </p:extLst>
          </p:nvPr>
        </p:nvGraphicFramePr>
        <p:xfrm>
          <a:off x="4706969" y="3464743"/>
          <a:ext cx="33289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Формула" r:id="rId17" imgW="812520" imgH="228600" progId="Equation.3">
                  <p:embed/>
                </p:oleObj>
              </mc:Choice>
              <mc:Fallback>
                <p:oleObj name="Формула" r:id="rId17" imgW="812520" imgH="22860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69" y="3464743"/>
                        <a:ext cx="33289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43542"/>
              </p:ext>
            </p:extLst>
          </p:nvPr>
        </p:nvGraphicFramePr>
        <p:xfrm>
          <a:off x="7949834" y="3490937"/>
          <a:ext cx="88423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Формула" r:id="rId19" imgW="215640" imgH="215640" progId="Equation.3">
                  <p:embed/>
                </p:oleObj>
              </mc:Choice>
              <mc:Fallback>
                <p:oleObj name="Формула" r:id="rId19" imgW="215640" imgH="215640" progId="Equation.3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834" y="3490937"/>
                        <a:ext cx="88423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7747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8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3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3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3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3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3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3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25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796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15616" y="-38201"/>
            <a:ext cx="735137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Степень  с  целым</a:t>
            </a:r>
          </a:p>
          <a:p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отрицательным  показателем</a:t>
            </a:r>
            <a:endParaRPr lang="ru-RU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29" y="260648"/>
            <a:ext cx="1135007" cy="92697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pic>
        <p:nvPicPr>
          <p:cNvPr id="9" name="Picture 15" descr="&amp;Kcy;&amp;acy;&amp;rcy;&amp;tcy;&amp;icy;&amp;ncy;&amp;kcy;&amp;acy; 125 &amp;icy;&amp;zcy; 6534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3766" y="175806"/>
            <a:ext cx="966439" cy="917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69783"/>
              </p:ext>
            </p:extLst>
          </p:nvPr>
        </p:nvGraphicFramePr>
        <p:xfrm>
          <a:off x="3873996" y="3528616"/>
          <a:ext cx="1091979" cy="90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Формула" r:id="rId7" imgW="215640" imgH="190440" progId="Equation.3">
                  <p:embed/>
                </p:oleObj>
              </mc:Choice>
              <mc:Fallback>
                <p:oleObj name="Формула" r:id="rId7" imgW="2156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3996" y="3528616"/>
                        <a:ext cx="1091979" cy="90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45830"/>
              </p:ext>
            </p:extLst>
          </p:nvPr>
        </p:nvGraphicFramePr>
        <p:xfrm>
          <a:off x="3851920" y="1520681"/>
          <a:ext cx="971309" cy="17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Формула" r:id="rId9" imgW="203040" imgH="393480" progId="Equation.3">
                  <p:embed/>
                </p:oleObj>
              </mc:Choice>
              <mc:Fallback>
                <p:oleObj name="Формула" r:id="rId9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20681"/>
                        <a:ext cx="971309" cy="1764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Овал 20"/>
          <p:cNvSpPr/>
          <p:nvPr/>
        </p:nvSpPr>
        <p:spPr>
          <a:xfrm>
            <a:off x="3851920" y="1507232"/>
            <a:ext cx="792088" cy="1777752"/>
          </a:xfrm>
          <a:prstGeom prst="ellipse">
            <a:avLst/>
          </a:prstGeom>
          <a:solidFill>
            <a:srgbClr val="76AAFE">
              <a:alpha val="7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3825230" y="3306688"/>
            <a:ext cx="792088" cy="1296144"/>
          </a:xfrm>
          <a:prstGeom prst="ellipse">
            <a:avLst/>
          </a:prstGeom>
          <a:solidFill>
            <a:srgbClr val="76AAFE">
              <a:alpha val="7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117173"/>
              </p:ext>
            </p:extLst>
          </p:nvPr>
        </p:nvGraphicFramePr>
        <p:xfrm>
          <a:off x="3037401" y="1606318"/>
          <a:ext cx="2421125" cy="156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Формула" r:id="rId11" imgW="609480" imgH="393480" progId="Equation.3">
                  <p:embed/>
                </p:oleObj>
              </mc:Choice>
              <mc:Fallback>
                <p:oleObj name="Формула" r:id="rId11" imgW="609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37401" y="1606318"/>
                        <a:ext cx="2421125" cy="156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32480"/>
              </p:ext>
            </p:extLst>
          </p:nvPr>
        </p:nvGraphicFramePr>
        <p:xfrm>
          <a:off x="2915816" y="3486708"/>
          <a:ext cx="5876647" cy="936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Формула" r:id="rId13" imgW="1434960" imgH="228600" progId="Equation.3">
                  <p:embed/>
                </p:oleObj>
              </mc:Choice>
              <mc:Fallback>
                <p:oleObj name="Формула" r:id="rId13" imgW="14349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5816" y="3486708"/>
                        <a:ext cx="5876647" cy="936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75656" y="3977258"/>
            <a:ext cx="6832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5400" b="1" dirty="0" smtClean="0"/>
              <a:t>=</a:t>
            </a:r>
            <a:endParaRPr lang="ru-RU" sz="5400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89264"/>
              </p:ext>
            </p:extLst>
          </p:nvPr>
        </p:nvGraphicFramePr>
        <p:xfrm>
          <a:off x="3131840" y="1541140"/>
          <a:ext cx="5586327" cy="2037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Формула" r:id="rId15" imgW="1079280" imgH="393480" progId="Equation.3">
                  <p:embed/>
                </p:oleObj>
              </mc:Choice>
              <mc:Fallback>
                <p:oleObj name="Формула" r:id="rId15" imgW="1079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1840" y="1541140"/>
                        <a:ext cx="5586327" cy="2037366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0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48148E-6 L -0.1948 0.28634 " pathEditMode="relative" rAng="0" ptsTypes="AA">
                                      <p:cBhvr>
                                        <p:cTn id="19" dur="26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40" y="1430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-0.36927 0.04561 " pathEditMode="relative" rAng="0" ptsTypes="AA">
                                      <p:cBhvr>
                                        <p:cTn id="21" dur="26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472" y="226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7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7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7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200"/>
                            </p:stCondLst>
                            <p:childTnLst>
                              <p:par>
                                <p:cTn id="28" presetID="16" presetClass="entr" presetSubtype="4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39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4" grpId="0" animBg="1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3999" cy="7965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1115616" y="-38201"/>
            <a:ext cx="735137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Степень  с  целым</a:t>
            </a:r>
          </a:p>
          <a:p>
            <a:r>
              <a:rPr lang="ru-RU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latin typeface="Arial" panose="020B0604020202020204" pitchFamily="34" charset="0"/>
                <a:cs typeface="Arial" panose="020B0604020202020204" pitchFamily="34" charset="0"/>
              </a:rPr>
              <a:t>  отрицательным  показателем</a:t>
            </a:r>
            <a:endParaRPr lang="ru-RU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15" descr="&amp;Kcy;&amp;acy;&amp;rcy;&amp;tcy;&amp;icy;&amp;ncy;&amp;kcy;&amp;acy; 125 &amp;icy;&amp;zcy; 65344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2111" y="129915"/>
            <a:ext cx="909749" cy="864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34472"/>
              </p:ext>
            </p:extLst>
          </p:nvPr>
        </p:nvGraphicFramePr>
        <p:xfrm>
          <a:off x="2727476" y="1552228"/>
          <a:ext cx="4127650" cy="150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Формула" r:id="rId6" imgW="1079280" imgH="393480" progId="Equation.3">
                  <p:embed/>
                </p:oleObj>
              </mc:Choice>
              <mc:Fallback>
                <p:oleObj name="Формула" r:id="rId6" imgW="1079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7476" y="1552228"/>
                        <a:ext cx="4127650" cy="1505378"/>
                      </a:xfrm>
                      <a:prstGeom prst="rect">
                        <a:avLst/>
                      </a:prstGeom>
                      <a:solidFill>
                        <a:srgbClr val="76AAFE"/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15616" y="1556792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 smtClean="0"/>
          </a:p>
        </p:txBody>
      </p:sp>
      <p:graphicFrame>
        <p:nvGraphicFramePr>
          <p:cNvPr id="16" name="Схема 15"/>
          <p:cNvGraphicFramePr/>
          <p:nvPr>
            <p:extLst>
              <p:ext uri="{D42A27DB-BD31-4B8C-83A1-F6EECF244321}">
                <p14:modId xmlns:p14="http://schemas.microsoft.com/office/powerpoint/2010/main" val="28962209"/>
              </p:ext>
            </p:extLst>
          </p:nvPr>
        </p:nvGraphicFramePr>
        <p:xfrm>
          <a:off x="539552" y="3212976"/>
          <a:ext cx="9361040" cy="40569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47187"/>
              </p:ext>
            </p:extLst>
          </p:nvPr>
        </p:nvGraphicFramePr>
        <p:xfrm>
          <a:off x="2392820" y="4180570"/>
          <a:ext cx="6557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Формула" r:id="rId13" imgW="1892160" imgH="228600" progId="Equation.3">
                  <p:embed/>
                </p:oleObj>
              </mc:Choice>
              <mc:Fallback>
                <p:oleObj name="Формула" r:id="rId13" imgW="18921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92820" y="4180570"/>
                        <a:ext cx="6557962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55247"/>
              </p:ext>
            </p:extLst>
          </p:nvPr>
        </p:nvGraphicFramePr>
        <p:xfrm>
          <a:off x="2915816" y="3356992"/>
          <a:ext cx="802630" cy="96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Формула" r:id="rId15" imgW="164880" imgH="203040" progId="Equation.3">
                  <p:embed/>
                </p:oleObj>
              </mc:Choice>
              <mc:Fallback>
                <p:oleObj name="Формула" r:id="rId15" imgW="1648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15816" y="3356992"/>
                        <a:ext cx="802630" cy="965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707904" y="3651498"/>
            <a:ext cx="5436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                 не имеют смысла;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18832"/>
              </p:ext>
            </p:extLst>
          </p:nvPr>
        </p:nvGraphicFramePr>
        <p:xfrm>
          <a:off x="4173763" y="3284984"/>
          <a:ext cx="12350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Формула" r:id="rId17" imgW="253800" imgH="203040" progId="Equation.3">
                  <p:embed/>
                </p:oleObj>
              </mc:Choice>
              <mc:Fallback>
                <p:oleObj name="Формула" r:id="rId17" imgW="253800" imgH="203040" progId="Equation.3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763" y="3284984"/>
                        <a:ext cx="12350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40849"/>
              </p:ext>
            </p:extLst>
          </p:nvPr>
        </p:nvGraphicFramePr>
        <p:xfrm>
          <a:off x="2863411" y="5138891"/>
          <a:ext cx="3855777" cy="169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Формула" r:id="rId19" imgW="939600" imgH="495000" progId="Equation.3">
                  <p:embed/>
                </p:oleObj>
              </mc:Choice>
              <mc:Fallback>
                <p:oleObj name="Формула" r:id="rId19" imgW="93960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63411" y="5138891"/>
                        <a:ext cx="3855777" cy="169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4" name="Picture 40" descr="http://e-school.karelia.ru/ptz/s02/klass/3b/DocLib/_w/67284108_png.jp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300" y="1347985"/>
            <a:ext cx="6096000" cy="550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3797" y="3649674"/>
            <a:ext cx="1135007" cy="92697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64992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3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3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-0.44132 -0.4882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066" y="-24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dgm id="{917E5868-D7A3-458B-A72C-E45AE742F22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>
                                            <p:graphicEl>
                                              <a:dgm id="{917E5868-D7A3-458B-A72C-E45AE742F22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dgm id="{FA62EC96-9C71-4530-8877-30B311BC9D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>
                                            <p:graphicEl>
                                              <a:dgm id="{FA62EC96-9C71-4530-8877-30B311BC9D0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dgm id="{F7816C8C-AADA-494D-A7F0-A71CB50481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>
                                            <p:graphicEl>
                                              <a:dgm id="{F7816C8C-AADA-494D-A7F0-A71CB50481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graphicEl>
                                              <a:dgm id="{7E1FE0CC-F974-419D-85C2-C9CDB1A4AD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>
                                            <p:graphicEl>
                                              <a:dgm id="{7E1FE0CC-F974-419D-85C2-C9CDB1A4AD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 uiExpand="1">
        <p:bldSub>
          <a:bldDgm bld="lvlOne"/>
        </p:bldSub>
      </p:bldGraphic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260476"/>
              </p:ext>
            </p:extLst>
          </p:nvPr>
        </p:nvGraphicFramePr>
        <p:xfrm>
          <a:off x="811188" y="766762"/>
          <a:ext cx="800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Формула" r:id="rId3" imgW="215640" imgH="203040" progId="Equation.3">
                  <p:embed/>
                </p:oleObj>
              </mc:Choice>
              <mc:Fallback>
                <p:oleObj name="Формула" r:id="rId3" imgW="2156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188" y="766762"/>
                        <a:ext cx="800100" cy="75247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354758"/>
              </p:ext>
            </p:extLst>
          </p:nvPr>
        </p:nvGraphicFramePr>
        <p:xfrm>
          <a:off x="1259632" y="2348880"/>
          <a:ext cx="8461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Формула" r:id="rId5" imgW="228600" imgH="203040" progId="Equation.3">
                  <p:embed/>
                </p:oleObj>
              </mc:Choice>
              <mc:Fallback>
                <p:oleObj name="Формула" r:id="rId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846137" cy="75406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535325"/>
              </p:ext>
            </p:extLst>
          </p:nvPr>
        </p:nvGraphicFramePr>
        <p:xfrm>
          <a:off x="6516216" y="3140968"/>
          <a:ext cx="1080120" cy="12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Формула" r:id="rId7" imgW="419040" imgH="495000" progId="Equation.3">
                  <p:embed/>
                </p:oleObj>
              </mc:Choice>
              <mc:Fallback>
                <p:oleObj name="Формула" r:id="rId7" imgW="41904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140968"/>
                        <a:ext cx="1080120" cy="1278013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650892"/>
              </p:ext>
            </p:extLst>
          </p:nvPr>
        </p:nvGraphicFramePr>
        <p:xfrm>
          <a:off x="1835696" y="4293096"/>
          <a:ext cx="84613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Формула" r:id="rId9" imgW="228600" imgH="190440" progId="Equation.3">
                  <p:embed/>
                </p:oleObj>
              </mc:Choice>
              <mc:Fallback>
                <p:oleObj name="Формула" r:id="rId9" imgW="228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93096"/>
                        <a:ext cx="846137" cy="706437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50694"/>
              </p:ext>
            </p:extLst>
          </p:nvPr>
        </p:nvGraphicFramePr>
        <p:xfrm>
          <a:off x="4253706" y="4581128"/>
          <a:ext cx="9413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Формула" r:id="rId11" imgW="253800" imgH="228600" progId="Equation.3">
                  <p:embed/>
                </p:oleObj>
              </mc:Choice>
              <mc:Fallback>
                <p:oleObj name="Формула" r:id="rId11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706" y="4581128"/>
                        <a:ext cx="941387" cy="847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9608"/>
              </p:ext>
            </p:extLst>
          </p:nvPr>
        </p:nvGraphicFramePr>
        <p:xfrm>
          <a:off x="3771900" y="3068960"/>
          <a:ext cx="8001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Формула" r:id="rId13" imgW="215640" imgH="203040" progId="Equation.3">
                  <p:embed/>
                </p:oleObj>
              </mc:Choice>
              <mc:Fallback>
                <p:oleObj name="Формула" r:id="rId13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068960"/>
                        <a:ext cx="800100" cy="75406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-4140968" y="705486"/>
            <a:ext cx="49330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endParaRPr lang="ru-RU" dirty="0"/>
          </a:p>
        </p:txBody>
      </p:sp>
      <p:sp>
        <p:nvSpPr>
          <p:cNvPr id="4096" name="Rectangle 1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98" name="Rectangle 119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2" name="Объект 4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06552"/>
              </p:ext>
            </p:extLst>
          </p:nvPr>
        </p:nvGraphicFramePr>
        <p:xfrm>
          <a:off x="2927778" y="181671"/>
          <a:ext cx="5453876" cy="2599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Формула" r:id="rId15" imgW="1218960" imgH="571320" progId="Equation.3">
                  <p:embed/>
                </p:oleObj>
              </mc:Choice>
              <mc:Fallback>
                <p:oleObj name="Формула" r:id="rId15" imgW="12189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778" y="181671"/>
                        <a:ext cx="5453876" cy="259925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123"/>
          <p:cNvSpPr>
            <a:spLocks noChangeArrowheads="1"/>
          </p:cNvSpPr>
          <p:nvPr/>
        </p:nvSpPr>
        <p:spPr bwMode="auto">
          <a:xfrm>
            <a:off x="152400" y="1295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95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4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4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4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24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 rot="255181">
            <a:off x="2897188" y="3273425"/>
            <a:ext cx="1706562" cy="123983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 rot="-189132">
            <a:off x="4518025" y="2971800"/>
            <a:ext cx="1317625" cy="1844675"/>
          </a:xfrm>
          <a:prstGeom prst="rect">
            <a:avLst/>
          </a:prstGeom>
          <a:solidFill>
            <a:srgbClr val="FF6600"/>
          </a:soli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076575" y="3373438"/>
          <a:ext cx="25161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373438"/>
                        <a:ext cx="25161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270250" y="3430588"/>
          <a:ext cx="193357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5" imgW="736560" imgH="393480" progId="Equation.DSMT4">
                  <p:embed/>
                </p:oleObj>
              </mc:Choice>
              <mc:Fallback>
                <p:oleObj name="Equation" r:id="rId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3430588"/>
                        <a:ext cx="1933575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257550" y="3398838"/>
          <a:ext cx="20145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3398838"/>
                        <a:ext cx="2014538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600"/>
              <a:t>Вычислите:</a:t>
            </a:r>
          </a:p>
        </p:txBody>
      </p:sp>
      <p:graphicFrame>
        <p:nvGraphicFramePr>
          <p:cNvPr id="39944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136900" y="3335338"/>
          <a:ext cx="225742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3335338"/>
                        <a:ext cx="2257425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163888" y="3287713"/>
          <a:ext cx="225901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287713"/>
                        <a:ext cx="2259012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4597400" y="3224213"/>
            <a:ext cx="1366838" cy="1406525"/>
          </a:xfrm>
          <a:prstGeom prst="rect">
            <a:avLst/>
          </a:prstGeom>
          <a:solidFill>
            <a:srgbClr val="FF822D"/>
          </a:soli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srgbClr val="00CC00"/>
                </a:solidFill>
              </a:rPr>
              <a:t>Правильный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>
                <a:solidFill>
                  <a:srgbClr val="00CC00"/>
                </a:solidFill>
              </a:rPr>
              <a:t>ответ</a:t>
            </a:r>
          </a:p>
        </p:txBody>
      </p:sp>
    </p:spTree>
    <p:extLst>
      <p:ext uri="{BB962C8B-B14F-4D97-AF65-F5344CB8AC3E}">
        <p14:creationId xmlns:p14="http://schemas.microsoft.com/office/powerpoint/2010/main" val="14372383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2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2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2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2" presetClass="entr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xit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6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39946" grpId="1" animBg="1"/>
      <p:bldP spid="39946" grpId="2" animBg="1"/>
      <p:bldP spid="39946" grpId="3" animBg="1"/>
      <p:bldP spid="39946" grpId="4" animBg="1"/>
      <p:bldP spid="39946" grpId="5" animBg="1"/>
      <p:bldP spid="39946" grpId="6" animBg="1"/>
      <p:bldP spid="39946" grpId="7" animBg="1"/>
      <p:bldP spid="39946" grpId="8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стин">
  <a:themeElements>
    <a:clrScheme name="Остин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Остин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Шаблон макета «Цитрусовый»">
  <a:themeElements>
    <a:clrScheme name="Шаблон макета «Цитрусовый» 2">
      <a:dk1>
        <a:srgbClr val="000000"/>
      </a:dk1>
      <a:lt1>
        <a:srgbClr val="FFFFFF"/>
      </a:lt1>
      <a:dk2>
        <a:srgbClr val="000000"/>
      </a:dk2>
      <a:lt2>
        <a:srgbClr val="777777"/>
      </a:lt2>
      <a:accent1>
        <a:srgbClr val="00CC00"/>
      </a:accent1>
      <a:accent2>
        <a:srgbClr val="FF822D"/>
      </a:accent2>
      <a:accent3>
        <a:srgbClr val="FFFFFF"/>
      </a:accent3>
      <a:accent4>
        <a:srgbClr val="000000"/>
      </a:accent4>
      <a:accent5>
        <a:srgbClr val="AAE2AA"/>
      </a:accent5>
      <a:accent6>
        <a:srgbClr val="E77528"/>
      </a:accent6>
      <a:hlink>
        <a:srgbClr val="FF63B1"/>
      </a:hlink>
      <a:folHlink>
        <a:srgbClr val="B2B2B2"/>
      </a:folHlink>
    </a:clrScheme>
    <a:fontScheme name="Шаблон макета «Цитрусовый»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Шаблон макета «Цитрусовый» 1">
        <a:dk1>
          <a:srgbClr val="FC6600"/>
        </a:dk1>
        <a:lt1>
          <a:srgbClr val="C6FE82"/>
        </a:lt1>
        <a:dk2>
          <a:srgbClr val="FFFFFF"/>
        </a:dk2>
        <a:lt2>
          <a:srgbClr val="000000"/>
        </a:lt2>
        <a:accent1>
          <a:srgbClr val="00CC00"/>
        </a:accent1>
        <a:accent2>
          <a:srgbClr val="FF822D"/>
        </a:accent2>
        <a:accent3>
          <a:srgbClr val="DFFEC1"/>
        </a:accent3>
        <a:accent4>
          <a:srgbClr val="D75600"/>
        </a:accent4>
        <a:accent5>
          <a:srgbClr val="AAE2AA"/>
        </a:accent5>
        <a:accent6>
          <a:srgbClr val="E77528"/>
        </a:accent6>
        <a:hlink>
          <a:srgbClr val="FF63B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2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00CC00"/>
        </a:accent1>
        <a:accent2>
          <a:srgbClr val="FF822D"/>
        </a:accent2>
        <a:accent3>
          <a:srgbClr val="FFFFFF"/>
        </a:accent3>
        <a:accent4>
          <a:srgbClr val="000000"/>
        </a:accent4>
        <a:accent5>
          <a:srgbClr val="AAE2AA"/>
        </a:accent5>
        <a:accent6>
          <a:srgbClr val="E77528"/>
        </a:accent6>
        <a:hlink>
          <a:srgbClr val="FF63B1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3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4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72CE86"/>
        </a:accent1>
        <a:accent2>
          <a:srgbClr val="F6B070"/>
        </a:accent2>
        <a:accent3>
          <a:srgbClr val="FFFFFF"/>
        </a:accent3>
        <a:accent4>
          <a:srgbClr val="000000"/>
        </a:accent4>
        <a:accent5>
          <a:srgbClr val="BCE3C3"/>
        </a:accent5>
        <a:accent6>
          <a:srgbClr val="DF9F65"/>
        </a:accent6>
        <a:hlink>
          <a:srgbClr val="EB9DC4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5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58F91"/>
        </a:accent1>
        <a:accent2>
          <a:srgbClr val="CE7162"/>
        </a:accent2>
        <a:accent3>
          <a:srgbClr val="FFFFFF"/>
        </a:accent3>
        <a:accent4>
          <a:srgbClr val="000000"/>
        </a:accent4>
        <a:accent5>
          <a:srgbClr val="F9C6C7"/>
        </a:accent5>
        <a:accent6>
          <a:srgbClr val="BA6658"/>
        </a:accent6>
        <a:hlink>
          <a:srgbClr val="F6CA7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6">
        <a:dk1>
          <a:srgbClr val="000000"/>
        </a:dk1>
        <a:lt1>
          <a:srgbClr val="FFFFFF"/>
        </a:lt1>
        <a:dk2>
          <a:srgbClr val="000000"/>
        </a:dk2>
        <a:lt2>
          <a:srgbClr val="777777"/>
        </a:lt2>
        <a:accent1>
          <a:srgbClr val="FAB774"/>
        </a:accent1>
        <a:accent2>
          <a:srgbClr val="CBACD4"/>
        </a:accent2>
        <a:accent3>
          <a:srgbClr val="FFFFFF"/>
        </a:accent3>
        <a:accent4>
          <a:srgbClr val="000000"/>
        </a:accent4>
        <a:accent5>
          <a:srgbClr val="FCD8BC"/>
        </a:accent5>
        <a:accent6>
          <a:srgbClr val="B89BC0"/>
        </a:accent6>
        <a:hlink>
          <a:srgbClr val="C2EB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7">
        <a:dk1>
          <a:srgbClr val="3B6147"/>
        </a:dk1>
        <a:lt1>
          <a:srgbClr val="CED5E8"/>
        </a:lt1>
        <a:dk2>
          <a:srgbClr val="FFFFFF"/>
        </a:dk2>
        <a:lt2>
          <a:srgbClr val="777777"/>
        </a:lt2>
        <a:accent1>
          <a:srgbClr val="FEA868"/>
        </a:accent1>
        <a:accent2>
          <a:srgbClr val="9AA8D0"/>
        </a:accent2>
        <a:accent3>
          <a:srgbClr val="E3E7F2"/>
        </a:accent3>
        <a:accent4>
          <a:srgbClr val="31523B"/>
        </a:accent4>
        <a:accent5>
          <a:srgbClr val="FED1B9"/>
        </a:accent5>
        <a:accent6>
          <a:srgbClr val="8B98BC"/>
        </a:accent6>
        <a:hlink>
          <a:srgbClr val="9CE15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Шаблон макета «Цитрусовый» 8">
        <a:dk1>
          <a:srgbClr val="2C395E"/>
        </a:dk1>
        <a:lt1>
          <a:srgbClr val="8798C7"/>
        </a:lt1>
        <a:dk2>
          <a:srgbClr val="FFFFFF"/>
        </a:dk2>
        <a:lt2>
          <a:srgbClr val="000000"/>
        </a:lt2>
        <a:accent1>
          <a:srgbClr val="FEE168"/>
        </a:accent1>
        <a:accent2>
          <a:srgbClr val="BAE482"/>
        </a:accent2>
        <a:accent3>
          <a:srgbClr val="C3CAE0"/>
        </a:accent3>
        <a:accent4>
          <a:srgbClr val="242F4F"/>
        </a:accent4>
        <a:accent5>
          <a:srgbClr val="FEEEB9"/>
        </a:accent5>
        <a:accent6>
          <a:srgbClr val="A8CF75"/>
        </a:accent6>
        <a:hlink>
          <a:srgbClr val="EFAD6B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4</TotalTime>
  <Words>389</Words>
  <Application>Microsoft Office PowerPoint</Application>
  <PresentationFormat>Экран (4:3)</PresentationFormat>
  <Paragraphs>101</Paragraphs>
  <Slides>19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3" baseType="lpstr">
      <vt:lpstr>Остин</vt:lpstr>
      <vt:lpstr>Шаблон макета «Цитрусовый»</vt:lpstr>
      <vt:lpstr>Формула</vt:lpstr>
      <vt:lpstr>Equation</vt:lpstr>
      <vt:lpstr>Классифицировать по признак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числите:</vt:lpstr>
      <vt:lpstr>Вычислите:</vt:lpstr>
      <vt:lpstr>Выполните действия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Лазарева Ирина</dc:creator>
  <cp:lastModifiedBy>Лазарева Ирина</cp:lastModifiedBy>
  <cp:revision>58</cp:revision>
  <dcterms:created xsi:type="dcterms:W3CDTF">2014-04-14T15:30:24Z</dcterms:created>
  <dcterms:modified xsi:type="dcterms:W3CDTF">2014-04-15T21:36:41Z</dcterms:modified>
</cp:coreProperties>
</file>